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0F93" w:rsidRDefault="00580F93" w:rsidP="00DF2185">
      <w:pPr>
        <w:spacing w:line="360" w:lineRule="auto"/>
        <w:jc w:val="center"/>
        <w:rPr>
          <w:b/>
          <w:color w:val="000000"/>
          <w:sz w:val="30"/>
          <w:szCs w:val="30"/>
        </w:rPr>
      </w:pPr>
      <w:r>
        <w:rPr>
          <w:rFonts w:hint="eastAsia"/>
          <w:b/>
          <w:color w:val="000000"/>
          <w:sz w:val="30"/>
          <w:szCs w:val="30"/>
        </w:rPr>
        <w:t>设计报告题目（自拟）</w:t>
      </w:r>
    </w:p>
    <w:p w:rsidR="00580F93" w:rsidRPr="00580F93" w:rsidRDefault="00580F93" w:rsidP="00DF2185">
      <w:pPr>
        <w:spacing w:line="360" w:lineRule="auto"/>
        <w:jc w:val="right"/>
        <w:rPr>
          <w:color w:val="000000"/>
          <w:sz w:val="30"/>
          <w:szCs w:val="30"/>
        </w:rPr>
      </w:pPr>
      <w:r w:rsidRPr="00580F93">
        <w:rPr>
          <w:rFonts w:hint="eastAsia"/>
          <w:color w:val="000000"/>
          <w:sz w:val="30"/>
          <w:szCs w:val="30"/>
        </w:rPr>
        <w:t>（大作业题目编号）</w:t>
      </w:r>
    </w:p>
    <w:p w:rsidR="002D717F" w:rsidRPr="00377E3E" w:rsidRDefault="00580F93" w:rsidP="00DF2185">
      <w:pPr>
        <w:spacing w:line="360" w:lineRule="auto"/>
        <w:jc w:val="center"/>
        <w:rPr>
          <w:color w:val="000000"/>
          <w:vertAlign w:val="superscript"/>
        </w:rPr>
      </w:pPr>
      <w:r>
        <w:rPr>
          <w:rFonts w:hint="eastAsia"/>
          <w:color w:val="000000"/>
        </w:rPr>
        <w:t>姓名</w:t>
      </w:r>
      <w:r w:rsidR="003E69A1">
        <w:rPr>
          <w:rFonts w:hint="eastAsia"/>
          <w:color w:val="000000"/>
        </w:rPr>
        <w:t>，学号</w:t>
      </w:r>
    </w:p>
    <w:p w:rsidR="002D717F" w:rsidRPr="00377E3E" w:rsidRDefault="00580F93" w:rsidP="00DF2185">
      <w:pPr>
        <w:spacing w:line="360" w:lineRule="auto"/>
        <w:jc w:val="center"/>
        <w:rPr>
          <w:color w:val="000000"/>
        </w:rPr>
      </w:pPr>
      <w:r>
        <w:rPr>
          <w:rFonts w:hint="eastAsia"/>
          <w:color w:val="000000"/>
        </w:rPr>
        <w:t>班级，个人</w:t>
      </w:r>
      <w:r>
        <w:rPr>
          <w:rFonts w:hint="eastAsia"/>
          <w:color w:val="000000"/>
        </w:rPr>
        <w:t>email</w:t>
      </w:r>
    </w:p>
    <w:p w:rsidR="00B44EB7" w:rsidRPr="00DF2185" w:rsidRDefault="00580F93" w:rsidP="00DF2185">
      <w:pPr>
        <w:spacing w:line="360" w:lineRule="auto"/>
        <w:rPr>
          <w:b/>
          <w:color w:val="000000"/>
          <w:sz w:val="28"/>
          <w:szCs w:val="28"/>
        </w:rPr>
      </w:pPr>
      <w:r w:rsidRPr="00DF2185">
        <w:rPr>
          <w:rFonts w:hint="eastAsia"/>
          <w:b/>
          <w:color w:val="000000"/>
          <w:sz w:val="28"/>
          <w:szCs w:val="28"/>
        </w:rPr>
        <w:t>摘要</w:t>
      </w:r>
    </w:p>
    <w:p w:rsidR="00E000B0" w:rsidRPr="00DF2185" w:rsidRDefault="00580F93" w:rsidP="00DF2185">
      <w:pPr>
        <w:spacing w:line="360" w:lineRule="auto"/>
        <w:ind w:firstLineChars="200" w:firstLine="480"/>
        <w:rPr>
          <w:color w:val="FF0000"/>
          <w:sz w:val="24"/>
        </w:rPr>
      </w:pPr>
      <w:r w:rsidRPr="00DF2185">
        <w:rPr>
          <w:rFonts w:hint="eastAsia"/>
          <w:color w:val="000000"/>
          <w:sz w:val="24"/>
        </w:rPr>
        <w:t>简要概况这个设计的目的、或出发点，及设计过程</w:t>
      </w:r>
      <w:r w:rsidRPr="00DF2185">
        <w:rPr>
          <w:rFonts w:hint="eastAsia"/>
          <w:color w:val="000000"/>
          <w:sz w:val="24"/>
        </w:rPr>
        <w:t>/</w:t>
      </w:r>
      <w:r w:rsidRPr="00DF2185">
        <w:rPr>
          <w:rFonts w:hint="eastAsia"/>
          <w:color w:val="000000"/>
          <w:sz w:val="24"/>
        </w:rPr>
        <w:t>原理，设计结果及影响，字数</w:t>
      </w:r>
      <w:r w:rsidR="00651505">
        <w:rPr>
          <w:rFonts w:hint="eastAsia"/>
          <w:color w:val="000000"/>
          <w:sz w:val="24"/>
        </w:rPr>
        <w:t>200-</w:t>
      </w:r>
      <w:r w:rsidRPr="00DF2185">
        <w:rPr>
          <w:rFonts w:hint="eastAsia"/>
          <w:color w:val="000000"/>
          <w:sz w:val="24"/>
        </w:rPr>
        <w:t>300</w:t>
      </w:r>
      <w:r w:rsidRPr="00DF2185">
        <w:rPr>
          <w:rFonts w:hint="eastAsia"/>
          <w:color w:val="000000"/>
          <w:sz w:val="24"/>
        </w:rPr>
        <w:t>字左右。</w:t>
      </w:r>
      <w:r w:rsidRPr="00DF2185">
        <w:rPr>
          <w:rFonts w:hint="eastAsia"/>
          <w:color w:val="FF0000"/>
          <w:sz w:val="24"/>
        </w:rPr>
        <w:t>【注：设计报告整体按照本模板来组织，字号、格式要求</w:t>
      </w:r>
      <w:r w:rsidR="00D81F14">
        <w:rPr>
          <w:rFonts w:hint="eastAsia"/>
          <w:color w:val="FF0000"/>
          <w:sz w:val="24"/>
        </w:rPr>
        <w:t>、段落间距等都要</w:t>
      </w:r>
      <w:r w:rsidRPr="00DF2185">
        <w:rPr>
          <w:rFonts w:hint="eastAsia"/>
          <w:color w:val="FF0000"/>
          <w:sz w:val="24"/>
        </w:rPr>
        <w:t>与本模板一致！】</w:t>
      </w:r>
      <w:r w:rsidR="00867F25">
        <w:rPr>
          <w:rFonts w:hint="eastAsia"/>
          <w:color w:val="FF0000"/>
          <w:sz w:val="24"/>
        </w:rPr>
        <w:t>【注意，正文小四号字，</w:t>
      </w:r>
      <w:r w:rsidR="00D452A3">
        <w:rPr>
          <w:rFonts w:hint="eastAsia"/>
          <w:color w:val="FF0000"/>
          <w:sz w:val="24"/>
        </w:rPr>
        <w:t>各</w:t>
      </w:r>
      <w:r w:rsidR="00867F25">
        <w:rPr>
          <w:rFonts w:hint="eastAsia"/>
          <w:color w:val="FF0000"/>
          <w:sz w:val="24"/>
        </w:rPr>
        <w:t>节标题四号字</w:t>
      </w:r>
      <w:r w:rsidR="000E27C6">
        <w:rPr>
          <w:rFonts w:hint="eastAsia"/>
          <w:color w:val="FF0000"/>
          <w:sz w:val="24"/>
        </w:rPr>
        <w:t>，具体以本模板样式为准</w:t>
      </w:r>
      <w:r w:rsidR="00867F25">
        <w:rPr>
          <w:rFonts w:hint="eastAsia"/>
          <w:color w:val="FF0000"/>
          <w:sz w:val="24"/>
        </w:rPr>
        <w:t>】</w:t>
      </w:r>
    </w:p>
    <w:p w:rsidR="00CA48A0" w:rsidRPr="00DF2185" w:rsidRDefault="00580F93" w:rsidP="002F1287">
      <w:pPr>
        <w:spacing w:beforeLines="50" w:line="360" w:lineRule="auto"/>
        <w:rPr>
          <w:color w:val="000000"/>
          <w:sz w:val="24"/>
        </w:rPr>
      </w:pPr>
      <w:r w:rsidRPr="003E69A1">
        <w:rPr>
          <w:rFonts w:hint="eastAsia"/>
          <w:b/>
          <w:bCs/>
          <w:color w:val="000000"/>
          <w:sz w:val="24"/>
        </w:rPr>
        <w:t>关键字：</w:t>
      </w:r>
      <w:r w:rsidRPr="00DF2185">
        <w:rPr>
          <w:rFonts w:hint="eastAsia"/>
          <w:color w:val="000000"/>
          <w:sz w:val="24"/>
        </w:rPr>
        <w:t>列出</w:t>
      </w:r>
      <w:r w:rsidRPr="00DF2185">
        <w:rPr>
          <w:rFonts w:hint="eastAsia"/>
          <w:color w:val="000000"/>
          <w:sz w:val="24"/>
        </w:rPr>
        <w:t>3-6</w:t>
      </w:r>
      <w:r w:rsidRPr="00DF2185">
        <w:rPr>
          <w:rFonts w:hint="eastAsia"/>
          <w:color w:val="000000"/>
          <w:sz w:val="24"/>
        </w:rPr>
        <w:t>个本报告有关的关键字</w:t>
      </w:r>
    </w:p>
    <w:p w:rsidR="00836922" w:rsidRPr="00377E3E" w:rsidRDefault="00836922" w:rsidP="00DF2185">
      <w:pPr>
        <w:spacing w:line="360" w:lineRule="auto"/>
        <w:rPr>
          <w:color w:val="000000"/>
        </w:rPr>
      </w:pPr>
    </w:p>
    <w:p w:rsidR="00A11CD6" w:rsidRPr="00DF2185" w:rsidRDefault="00733AD0" w:rsidP="00DF2185">
      <w:pPr>
        <w:spacing w:line="360" w:lineRule="auto"/>
        <w:rPr>
          <w:b/>
          <w:color w:val="000000"/>
          <w:sz w:val="28"/>
          <w:szCs w:val="28"/>
        </w:rPr>
      </w:pPr>
      <w:r w:rsidRPr="00DF2185">
        <w:rPr>
          <w:rFonts w:hint="eastAsia"/>
          <w:b/>
          <w:color w:val="000000"/>
          <w:sz w:val="28"/>
          <w:szCs w:val="28"/>
        </w:rPr>
        <w:t xml:space="preserve">1 </w:t>
      </w:r>
      <w:r w:rsidR="00DF2185" w:rsidRPr="00DF2185">
        <w:rPr>
          <w:rFonts w:hint="eastAsia"/>
          <w:b/>
          <w:color w:val="000000"/>
          <w:sz w:val="28"/>
          <w:szCs w:val="28"/>
        </w:rPr>
        <w:t>引言</w:t>
      </w:r>
    </w:p>
    <w:p w:rsidR="00335E8F" w:rsidRPr="00627801" w:rsidRDefault="00DF2185" w:rsidP="00DF2185">
      <w:pPr>
        <w:spacing w:line="360" w:lineRule="auto"/>
        <w:ind w:firstLineChars="200" w:firstLine="480"/>
        <w:rPr>
          <w:color w:val="000000"/>
          <w:sz w:val="24"/>
        </w:rPr>
      </w:pPr>
      <w:r w:rsidRPr="00DF2185">
        <w:rPr>
          <w:rFonts w:hint="eastAsia"/>
          <w:color w:val="000000"/>
          <w:sz w:val="24"/>
        </w:rPr>
        <w:t>介绍一下本报告</w:t>
      </w:r>
      <w:r w:rsidR="00A46141">
        <w:rPr>
          <w:rFonts w:hint="eastAsia"/>
          <w:color w:val="000000"/>
          <w:sz w:val="24"/>
        </w:rPr>
        <w:t>设计内容</w:t>
      </w:r>
      <w:r w:rsidRPr="00DF2185">
        <w:rPr>
          <w:rFonts w:hint="eastAsia"/>
          <w:color w:val="000000"/>
          <w:sz w:val="24"/>
        </w:rPr>
        <w:t>的背景</w:t>
      </w:r>
      <w:r w:rsidR="00A46141" w:rsidRPr="00627801">
        <w:rPr>
          <w:rFonts w:hint="eastAsia"/>
          <w:color w:val="000000"/>
          <w:sz w:val="24"/>
        </w:rPr>
        <w:t>知识，现状等</w:t>
      </w:r>
      <w:r w:rsidRPr="00627801">
        <w:rPr>
          <w:rFonts w:hint="eastAsia"/>
          <w:color w:val="000000"/>
          <w:sz w:val="24"/>
        </w:rPr>
        <w:t>，一般需要标注一些必要的参考文献作为支撑材料，参考文献以索引数字加中括号的方式引用，就像这样</w:t>
      </w:r>
      <w:r w:rsidRPr="00627801">
        <w:rPr>
          <w:rFonts w:hint="eastAsia"/>
          <w:color w:val="000000"/>
          <w:sz w:val="24"/>
        </w:rPr>
        <w:t>[1]</w:t>
      </w:r>
      <w:r w:rsidRPr="00627801">
        <w:rPr>
          <w:rFonts w:hint="eastAsia"/>
          <w:color w:val="000000"/>
          <w:sz w:val="24"/>
        </w:rPr>
        <w:t>。</w:t>
      </w:r>
    </w:p>
    <w:p w:rsidR="00DF2185" w:rsidRDefault="00DF2185" w:rsidP="00DF2185">
      <w:pPr>
        <w:spacing w:line="360" w:lineRule="auto"/>
        <w:ind w:firstLineChars="200" w:firstLine="480"/>
        <w:rPr>
          <w:color w:val="000000"/>
          <w:sz w:val="24"/>
        </w:rPr>
      </w:pPr>
      <w:r w:rsidRPr="00627801">
        <w:rPr>
          <w:rFonts w:hint="eastAsia"/>
          <w:color w:val="000000"/>
          <w:sz w:val="24"/>
        </w:rPr>
        <w:t>然后，结合背景以及研究背景中有可能</w:t>
      </w:r>
      <w:r w:rsidRPr="00DF2185">
        <w:rPr>
          <w:rFonts w:hint="eastAsia"/>
          <w:color w:val="000000"/>
          <w:sz w:val="24"/>
        </w:rPr>
        <w:t>面临的问题，介绍本设计报告的必要性、意义、价值等。</w:t>
      </w:r>
      <w:r w:rsidR="00867F25">
        <w:rPr>
          <w:rFonts w:hint="eastAsia"/>
          <w:color w:val="000000"/>
          <w:sz w:val="24"/>
        </w:rPr>
        <w:t>再略详细介绍本设计原理、过程，创新点（如果有），结果总结等。</w:t>
      </w:r>
    </w:p>
    <w:p w:rsidR="00867F25" w:rsidRDefault="00867F25" w:rsidP="002F1287">
      <w:pPr>
        <w:spacing w:beforeLines="50" w:line="360" w:lineRule="auto"/>
        <w:rPr>
          <w:b/>
          <w:color w:val="000000"/>
          <w:sz w:val="28"/>
          <w:szCs w:val="28"/>
        </w:rPr>
      </w:pPr>
      <w:r>
        <w:rPr>
          <w:rFonts w:hint="eastAsia"/>
          <w:b/>
          <w:color w:val="000000"/>
          <w:sz w:val="28"/>
          <w:szCs w:val="28"/>
        </w:rPr>
        <w:t>2</w:t>
      </w:r>
      <w:r w:rsidRPr="00DF2185">
        <w:rPr>
          <w:rFonts w:hint="eastAsia"/>
          <w:b/>
          <w:color w:val="000000"/>
          <w:sz w:val="28"/>
          <w:szCs w:val="28"/>
        </w:rPr>
        <w:t xml:space="preserve"> </w:t>
      </w:r>
      <w:r>
        <w:rPr>
          <w:rFonts w:hint="eastAsia"/>
          <w:b/>
          <w:color w:val="000000"/>
          <w:sz w:val="28"/>
          <w:szCs w:val="28"/>
        </w:rPr>
        <w:t>正文内容（</w:t>
      </w:r>
      <w:r w:rsidR="00E77D61">
        <w:rPr>
          <w:rFonts w:hint="eastAsia"/>
          <w:b/>
          <w:color w:val="000000"/>
          <w:sz w:val="28"/>
          <w:szCs w:val="28"/>
        </w:rPr>
        <w:t>题目</w:t>
      </w:r>
      <w:r>
        <w:rPr>
          <w:rFonts w:hint="eastAsia"/>
          <w:b/>
          <w:color w:val="000000"/>
          <w:sz w:val="28"/>
          <w:szCs w:val="28"/>
        </w:rPr>
        <w:t>自拟</w:t>
      </w:r>
      <w:r w:rsidR="004E28BD">
        <w:rPr>
          <w:rFonts w:hint="eastAsia"/>
          <w:b/>
          <w:color w:val="000000"/>
          <w:sz w:val="28"/>
          <w:szCs w:val="28"/>
        </w:rPr>
        <w:t>，如下根据具体情况自行设置</w:t>
      </w:r>
      <w:r w:rsidR="00E77D61">
        <w:rPr>
          <w:rFonts w:hint="eastAsia"/>
          <w:b/>
          <w:color w:val="000000"/>
          <w:sz w:val="28"/>
          <w:szCs w:val="28"/>
        </w:rPr>
        <w:t>各级</w:t>
      </w:r>
      <w:r w:rsidR="004E28BD">
        <w:rPr>
          <w:rFonts w:hint="eastAsia"/>
          <w:b/>
          <w:color w:val="000000"/>
          <w:sz w:val="28"/>
          <w:szCs w:val="28"/>
        </w:rPr>
        <w:t>小节</w:t>
      </w:r>
      <w:r>
        <w:rPr>
          <w:rFonts w:hint="eastAsia"/>
          <w:b/>
          <w:color w:val="000000"/>
          <w:sz w:val="28"/>
          <w:szCs w:val="28"/>
        </w:rPr>
        <w:t>）</w:t>
      </w:r>
    </w:p>
    <w:p w:rsidR="00867F25" w:rsidRPr="00867F25" w:rsidRDefault="00867F25" w:rsidP="00973051">
      <w:pPr>
        <w:spacing w:line="360" w:lineRule="auto"/>
        <w:rPr>
          <w:b/>
          <w:color w:val="000000"/>
          <w:sz w:val="28"/>
          <w:szCs w:val="28"/>
        </w:rPr>
      </w:pPr>
      <w:r>
        <w:rPr>
          <w:rFonts w:hint="eastAsia"/>
          <w:b/>
          <w:color w:val="000000"/>
          <w:sz w:val="28"/>
          <w:szCs w:val="28"/>
        </w:rPr>
        <w:t xml:space="preserve">2.1 </w:t>
      </w:r>
      <w:r>
        <w:rPr>
          <w:rFonts w:hint="eastAsia"/>
          <w:b/>
          <w:color w:val="000000"/>
          <w:sz w:val="28"/>
          <w:szCs w:val="28"/>
        </w:rPr>
        <w:t>小节子标题</w:t>
      </w:r>
    </w:p>
    <w:p w:rsidR="00913756" w:rsidRDefault="00867F25" w:rsidP="00973051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在此小节应</w:t>
      </w:r>
      <w:r w:rsidR="004E28BD">
        <w:rPr>
          <w:rFonts w:hint="eastAsia"/>
          <w:color w:val="000000"/>
          <w:sz w:val="24"/>
        </w:rPr>
        <w:t>主要</w:t>
      </w:r>
      <w:r>
        <w:rPr>
          <w:rFonts w:hint="eastAsia"/>
          <w:color w:val="000000"/>
          <w:sz w:val="24"/>
        </w:rPr>
        <w:t>介绍所设计内容的基本原理、</w:t>
      </w:r>
      <w:r w:rsidR="00AF7008">
        <w:rPr>
          <w:rFonts w:hint="eastAsia"/>
          <w:color w:val="000000"/>
          <w:sz w:val="24"/>
        </w:rPr>
        <w:t>现有方法或做法的</w:t>
      </w:r>
      <w:r w:rsidR="00913756">
        <w:rPr>
          <w:rFonts w:hint="eastAsia"/>
          <w:color w:val="000000"/>
          <w:sz w:val="24"/>
        </w:rPr>
        <w:t>过程。如有图示表示应尽量提供。</w:t>
      </w:r>
    </w:p>
    <w:p w:rsidR="00913756" w:rsidRPr="00913756" w:rsidRDefault="00FF74D8" w:rsidP="002F1287">
      <w:pPr>
        <w:spacing w:beforeLines="50" w:line="360" w:lineRule="auto"/>
        <w:rPr>
          <w:color w:val="000000"/>
          <w:sz w:val="24"/>
        </w:rPr>
      </w:pPr>
      <w:r>
        <w:rPr>
          <w:rFonts w:hint="eastAsia"/>
          <w:b/>
          <w:color w:val="000000"/>
          <w:sz w:val="28"/>
          <w:szCs w:val="28"/>
        </w:rPr>
        <w:t xml:space="preserve">2.2 </w:t>
      </w:r>
      <w:r>
        <w:rPr>
          <w:rFonts w:hint="eastAsia"/>
          <w:b/>
          <w:color w:val="000000"/>
          <w:sz w:val="28"/>
          <w:szCs w:val="28"/>
        </w:rPr>
        <w:t>小节子标题</w:t>
      </w:r>
    </w:p>
    <w:p w:rsidR="00DF2185" w:rsidRDefault="00FF74D8" w:rsidP="00FF74D8">
      <w:pPr>
        <w:spacing w:line="360" w:lineRule="auto"/>
        <w:ind w:firstLineChars="200" w:firstLine="480"/>
        <w:rPr>
          <w:color w:val="000000"/>
          <w:sz w:val="24"/>
        </w:rPr>
      </w:pPr>
      <w:r w:rsidRPr="00FF74D8">
        <w:rPr>
          <w:rFonts w:hint="eastAsia"/>
          <w:color w:val="000000"/>
          <w:sz w:val="24"/>
        </w:rPr>
        <w:t>详细介绍</w:t>
      </w:r>
      <w:r>
        <w:rPr>
          <w:rFonts w:hint="eastAsia"/>
          <w:color w:val="000000"/>
          <w:sz w:val="24"/>
        </w:rPr>
        <w:t>本设计的原理、方法、过程等。侧重本设计的内容（而非现有方法的内容）。</w:t>
      </w:r>
    </w:p>
    <w:p w:rsidR="00973051" w:rsidRPr="00973051" w:rsidRDefault="00973051" w:rsidP="00973051">
      <w:pPr>
        <w:spacing w:line="360" w:lineRule="auto"/>
        <w:rPr>
          <w:b/>
          <w:bCs/>
          <w:color w:val="000000"/>
          <w:sz w:val="24"/>
        </w:rPr>
      </w:pPr>
      <w:r w:rsidRPr="00973051">
        <w:rPr>
          <w:rFonts w:hint="eastAsia"/>
          <w:b/>
          <w:bCs/>
          <w:color w:val="000000"/>
          <w:sz w:val="24"/>
        </w:rPr>
        <w:t>（</w:t>
      </w:r>
      <w:r w:rsidRPr="00973051">
        <w:rPr>
          <w:rFonts w:hint="eastAsia"/>
          <w:b/>
          <w:bCs/>
          <w:color w:val="000000"/>
          <w:sz w:val="24"/>
        </w:rPr>
        <w:t>1</w:t>
      </w:r>
      <w:r w:rsidRPr="00973051">
        <w:rPr>
          <w:rFonts w:hint="eastAsia"/>
          <w:b/>
          <w:bCs/>
          <w:color w:val="000000"/>
          <w:sz w:val="24"/>
        </w:rPr>
        <w:t>）</w:t>
      </w:r>
      <w:r w:rsidR="00E77D61">
        <w:rPr>
          <w:rFonts w:hint="eastAsia"/>
          <w:b/>
          <w:bCs/>
          <w:color w:val="000000"/>
          <w:sz w:val="24"/>
        </w:rPr>
        <w:t>二级</w:t>
      </w:r>
      <w:r w:rsidRPr="00973051">
        <w:rPr>
          <w:rFonts w:hint="eastAsia"/>
          <w:b/>
          <w:bCs/>
          <w:color w:val="000000"/>
          <w:sz w:val="24"/>
        </w:rPr>
        <w:t>小节子标题</w:t>
      </w:r>
    </w:p>
    <w:p w:rsidR="00973051" w:rsidRDefault="00973051" w:rsidP="00FF74D8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如果小节下面还有</w:t>
      </w:r>
      <w:r w:rsidR="00E77D61">
        <w:rPr>
          <w:rFonts w:hint="eastAsia"/>
          <w:color w:val="000000"/>
          <w:sz w:val="24"/>
        </w:rPr>
        <w:t>二级</w:t>
      </w:r>
      <w:r>
        <w:rPr>
          <w:rFonts w:hint="eastAsia"/>
          <w:color w:val="000000"/>
          <w:sz w:val="24"/>
        </w:rPr>
        <w:t>小节，可按如上方式用括号列子标题。</w:t>
      </w:r>
    </w:p>
    <w:p w:rsidR="00FF74D8" w:rsidRDefault="00FF74D8" w:rsidP="00FF74D8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lastRenderedPageBreak/>
        <w:t>本设计中如果有一些</w:t>
      </w:r>
      <w:r w:rsidR="004E28BD">
        <w:rPr>
          <w:rFonts w:hint="eastAsia"/>
          <w:color w:val="000000"/>
          <w:sz w:val="24"/>
        </w:rPr>
        <w:t>图或表</w:t>
      </w:r>
      <w:r w:rsidR="00973051">
        <w:rPr>
          <w:rFonts w:hint="eastAsia"/>
          <w:color w:val="000000"/>
          <w:sz w:val="24"/>
        </w:rPr>
        <w:t>，最好也要</w:t>
      </w:r>
      <w:r w:rsidR="004E28BD">
        <w:rPr>
          <w:rFonts w:hint="eastAsia"/>
          <w:color w:val="000000"/>
          <w:sz w:val="24"/>
        </w:rPr>
        <w:t>列上</w:t>
      </w:r>
      <w:r w:rsidR="00541B14">
        <w:rPr>
          <w:rFonts w:hint="eastAsia"/>
          <w:color w:val="000000"/>
          <w:sz w:val="24"/>
        </w:rPr>
        <w:t>，</w:t>
      </w:r>
      <w:r w:rsidR="004E28BD">
        <w:rPr>
          <w:rFonts w:hint="eastAsia"/>
          <w:color w:val="000000"/>
          <w:sz w:val="24"/>
        </w:rPr>
        <w:t>格式如下</w:t>
      </w:r>
      <w:r w:rsidR="00541B14">
        <w:rPr>
          <w:rFonts w:hint="eastAsia"/>
          <w:color w:val="000000"/>
          <w:sz w:val="24"/>
        </w:rPr>
        <w:t>。</w:t>
      </w:r>
    </w:p>
    <w:p w:rsidR="001F5A78" w:rsidRPr="00D60F43" w:rsidRDefault="001F5A78" w:rsidP="001F5A78">
      <w:pPr>
        <w:spacing w:line="360" w:lineRule="auto"/>
        <w:jc w:val="center"/>
        <w:rPr>
          <w:color w:val="000000"/>
          <w:szCs w:val="21"/>
        </w:rPr>
      </w:pPr>
      <w:r w:rsidRPr="00D60F43">
        <w:rPr>
          <w:rFonts w:hint="eastAsia"/>
          <w:color w:val="000000"/>
          <w:szCs w:val="21"/>
        </w:rPr>
        <w:t>表</w:t>
      </w:r>
      <w:r w:rsidRPr="00D60F43">
        <w:rPr>
          <w:rFonts w:hint="eastAsia"/>
          <w:color w:val="000000"/>
          <w:szCs w:val="21"/>
        </w:rPr>
        <w:t>1</w:t>
      </w:r>
      <w:r w:rsidRPr="00D60F43">
        <w:rPr>
          <w:color w:val="000000"/>
          <w:szCs w:val="21"/>
        </w:rPr>
        <w:t xml:space="preserve"> </w:t>
      </w:r>
      <w:r w:rsidRPr="00D60F43">
        <w:rPr>
          <w:rFonts w:hint="eastAsia"/>
          <w:color w:val="000000"/>
          <w:szCs w:val="21"/>
        </w:rPr>
        <w:t>表的标题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65"/>
        <w:gridCol w:w="1946"/>
        <w:gridCol w:w="2126"/>
      </w:tblGrid>
      <w:tr w:rsidR="001F5A78" w:rsidRPr="004F71BF" w:rsidTr="004F71BF">
        <w:tc>
          <w:tcPr>
            <w:tcW w:w="2165" w:type="dxa"/>
            <w:tcBorders>
              <w:left w:val="nil"/>
            </w:tcBorders>
            <w:shd w:val="clear" w:color="auto" w:fill="auto"/>
          </w:tcPr>
          <w:p w:rsidR="001F5A78" w:rsidRPr="004F71BF" w:rsidRDefault="001F5A78" w:rsidP="004F71BF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4F71BF">
              <w:rPr>
                <w:rFonts w:hint="eastAsia"/>
                <w:color w:val="000000"/>
                <w:szCs w:val="21"/>
              </w:rPr>
              <w:t>表格内容。注意，</w:t>
            </w:r>
          </w:p>
        </w:tc>
        <w:tc>
          <w:tcPr>
            <w:tcW w:w="1946" w:type="dxa"/>
            <w:shd w:val="clear" w:color="auto" w:fill="auto"/>
          </w:tcPr>
          <w:p w:rsidR="001F5A78" w:rsidRPr="004F71BF" w:rsidRDefault="001F5A78" w:rsidP="004F71BF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4F71BF">
              <w:rPr>
                <w:rFonts w:hint="eastAsia"/>
                <w:color w:val="000000"/>
                <w:szCs w:val="21"/>
              </w:rPr>
              <w:t>表格的标题</w:t>
            </w:r>
          </w:p>
        </w:tc>
        <w:tc>
          <w:tcPr>
            <w:tcW w:w="2126" w:type="dxa"/>
            <w:tcBorders>
              <w:right w:val="nil"/>
            </w:tcBorders>
            <w:shd w:val="clear" w:color="auto" w:fill="auto"/>
          </w:tcPr>
          <w:p w:rsidR="001F5A78" w:rsidRPr="004F71BF" w:rsidRDefault="001F5A78" w:rsidP="004F71BF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4F71BF">
              <w:rPr>
                <w:rFonts w:hint="eastAsia"/>
                <w:color w:val="000000"/>
                <w:szCs w:val="21"/>
              </w:rPr>
              <w:t>列于表格的上方</w:t>
            </w:r>
          </w:p>
        </w:tc>
      </w:tr>
      <w:tr w:rsidR="001F5A78" w:rsidRPr="004F71BF" w:rsidTr="004F71BF">
        <w:tc>
          <w:tcPr>
            <w:tcW w:w="2165" w:type="dxa"/>
            <w:tcBorders>
              <w:left w:val="nil"/>
            </w:tcBorders>
            <w:shd w:val="clear" w:color="auto" w:fill="auto"/>
          </w:tcPr>
          <w:p w:rsidR="001F5A78" w:rsidRPr="004F71BF" w:rsidRDefault="00D60F43" w:rsidP="004F71BF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4F71BF">
              <w:rPr>
                <w:rFonts w:hint="eastAsia"/>
                <w:color w:val="000000"/>
                <w:szCs w:val="21"/>
              </w:rPr>
              <w:t>另外，表和图</w:t>
            </w:r>
          </w:p>
        </w:tc>
        <w:tc>
          <w:tcPr>
            <w:tcW w:w="1946" w:type="dxa"/>
            <w:shd w:val="clear" w:color="auto" w:fill="auto"/>
          </w:tcPr>
          <w:p w:rsidR="001F5A78" w:rsidRPr="004F71BF" w:rsidRDefault="00D60F43" w:rsidP="004F71BF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4F71BF">
              <w:rPr>
                <w:rFonts w:hint="eastAsia"/>
                <w:color w:val="000000"/>
                <w:szCs w:val="21"/>
              </w:rPr>
              <w:t>字号都是</w:t>
            </w:r>
            <w:r w:rsidRPr="004F71BF">
              <w:rPr>
                <w:rFonts w:hint="eastAsia"/>
                <w:b/>
                <w:bCs/>
                <w:color w:val="000000"/>
                <w:szCs w:val="21"/>
              </w:rPr>
              <w:t>五号</w:t>
            </w:r>
            <w:r w:rsidRPr="004F71BF">
              <w:rPr>
                <w:rFonts w:hint="eastAsia"/>
                <w:color w:val="000000"/>
                <w:szCs w:val="21"/>
              </w:rPr>
              <w:t>，</w:t>
            </w:r>
          </w:p>
        </w:tc>
        <w:tc>
          <w:tcPr>
            <w:tcW w:w="2126" w:type="dxa"/>
            <w:tcBorders>
              <w:right w:val="nil"/>
            </w:tcBorders>
            <w:shd w:val="clear" w:color="auto" w:fill="auto"/>
          </w:tcPr>
          <w:p w:rsidR="001F5A78" w:rsidRPr="004F71BF" w:rsidRDefault="00D60F43" w:rsidP="004F71BF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4F71BF">
              <w:rPr>
                <w:rFonts w:hint="eastAsia"/>
                <w:color w:val="000000"/>
                <w:szCs w:val="21"/>
              </w:rPr>
              <w:t>比正文小。</w:t>
            </w:r>
          </w:p>
        </w:tc>
      </w:tr>
    </w:tbl>
    <w:p w:rsidR="001F5A78" w:rsidRDefault="001F5A78" w:rsidP="001F5A78">
      <w:pPr>
        <w:spacing w:line="360" w:lineRule="auto"/>
        <w:jc w:val="left"/>
        <w:rPr>
          <w:color w:val="000000"/>
          <w:sz w:val="24"/>
        </w:rPr>
      </w:pPr>
    </w:p>
    <w:p w:rsidR="001F5A78" w:rsidRDefault="001F5A78" w:rsidP="001F5A78">
      <w:pPr>
        <w:spacing w:line="360" w:lineRule="auto"/>
        <w:jc w:val="left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下面是一个图的示例。</w:t>
      </w:r>
    </w:p>
    <w:p w:rsidR="001F5A78" w:rsidRDefault="008B27CF" w:rsidP="001F5A78">
      <w:pPr>
        <w:spacing w:line="360" w:lineRule="auto"/>
        <w:jc w:val="center"/>
        <w:rPr>
          <w:color w:val="000000"/>
          <w:sz w:val="24"/>
        </w:rPr>
      </w:pPr>
      <w:r>
        <w:rPr>
          <w:noProof/>
        </w:rPr>
        <w:drawing>
          <wp:inline distT="0" distB="0" distL="0" distR="0">
            <wp:extent cx="4591050" cy="3638550"/>
            <wp:effectExtent l="19050" t="0" r="0" b="0"/>
            <wp:docPr id="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3638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1B14" w:rsidRPr="00D60F43" w:rsidRDefault="001F5A78" w:rsidP="00D60F43">
      <w:pPr>
        <w:spacing w:line="360" w:lineRule="auto"/>
        <w:ind w:firstLineChars="200" w:firstLine="420"/>
        <w:jc w:val="center"/>
        <w:rPr>
          <w:color w:val="000000"/>
          <w:szCs w:val="21"/>
        </w:rPr>
      </w:pPr>
      <w:r w:rsidRPr="00D60F43">
        <w:rPr>
          <w:rFonts w:hint="eastAsia"/>
          <w:color w:val="000000"/>
          <w:szCs w:val="21"/>
        </w:rPr>
        <w:t>图</w:t>
      </w:r>
      <w:r w:rsidRPr="00D60F43">
        <w:rPr>
          <w:rFonts w:hint="eastAsia"/>
          <w:color w:val="000000"/>
          <w:szCs w:val="21"/>
        </w:rPr>
        <w:t>1</w:t>
      </w:r>
      <w:r w:rsidRPr="00D60F43">
        <w:rPr>
          <w:color w:val="000000"/>
          <w:szCs w:val="21"/>
        </w:rPr>
        <w:t xml:space="preserve"> </w:t>
      </w:r>
      <w:r w:rsidR="002F1287">
        <w:rPr>
          <w:rFonts w:hint="eastAsia"/>
          <w:color w:val="000000"/>
          <w:szCs w:val="21"/>
        </w:rPr>
        <w:t>图标题</w:t>
      </w:r>
      <w:r w:rsidR="000E4025" w:rsidRPr="00D60F43">
        <w:rPr>
          <w:rFonts w:hint="eastAsia"/>
          <w:color w:val="000000"/>
          <w:szCs w:val="21"/>
        </w:rPr>
        <w:t>，如果本图里面包含几个子图</w:t>
      </w:r>
      <w:r w:rsidR="00D60F43" w:rsidRPr="00D60F43">
        <w:rPr>
          <w:rFonts w:hint="eastAsia"/>
          <w:color w:val="000000"/>
          <w:szCs w:val="21"/>
        </w:rPr>
        <w:t>（用</w:t>
      </w:r>
      <w:r w:rsidR="00D60F43" w:rsidRPr="00D60F43">
        <w:rPr>
          <w:rFonts w:hint="eastAsia"/>
          <w:color w:val="000000"/>
          <w:szCs w:val="21"/>
        </w:rPr>
        <w:t>(</w:t>
      </w:r>
      <w:r w:rsidR="00D60F43" w:rsidRPr="00D60F43">
        <w:rPr>
          <w:color w:val="000000"/>
          <w:szCs w:val="21"/>
        </w:rPr>
        <w:t>a),(b)</w:t>
      </w:r>
      <w:r w:rsidR="00D60F43" w:rsidRPr="00D60F43">
        <w:rPr>
          <w:rFonts w:hint="eastAsia"/>
          <w:color w:val="000000"/>
          <w:szCs w:val="21"/>
        </w:rPr>
        <w:t>来标识）</w:t>
      </w:r>
      <w:r w:rsidR="000E4025" w:rsidRPr="00D60F43">
        <w:rPr>
          <w:rFonts w:hint="eastAsia"/>
          <w:color w:val="000000"/>
          <w:szCs w:val="21"/>
        </w:rPr>
        <w:t>，可以</w:t>
      </w:r>
      <w:r w:rsidR="00D60F43" w:rsidRPr="00D60F43">
        <w:rPr>
          <w:rFonts w:hint="eastAsia"/>
          <w:color w:val="000000"/>
          <w:szCs w:val="21"/>
        </w:rPr>
        <w:t>写完图的标题后再继续写：</w:t>
      </w:r>
      <w:r w:rsidR="00D60F43" w:rsidRPr="00D60F43">
        <w:rPr>
          <w:rFonts w:hint="eastAsia"/>
          <w:color w:val="000000"/>
          <w:szCs w:val="21"/>
        </w:rPr>
        <w:t>(</w:t>
      </w:r>
      <w:r w:rsidR="00D60F43" w:rsidRPr="00D60F43">
        <w:rPr>
          <w:color w:val="000000"/>
          <w:szCs w:val="21"/>
        </w:rPr>
        <w:t>a)</w:t>
      </w:r>
      <w:r w:rsidR="00D60F43" w:rsidRPr="00D60F43">
        <w:rPr>
          <w:rFonts w:hint="eastAsia"/>
          <w:color w:val="000000"/>
          <w:szCs w:val="21"/>
        </w:rPr>
        <w:t>子图标题，</w:t>
      </w:r>
      <w:r w:rsidR="00D60F43" w:rsidRPr="00D60F43">
        <w:rPr>
          <w:rFonts w:hint="eastAsia"/>
          <w:color w:val="000000"/>
          <w:szCs w:val="21"/>
        </w:rPr>
        <w:t>(</w:t>
      </w:r>
      <w:r w:rsidR="00D60F43" w:rsidRPr="00D60F43">
        <w:rPr>
          <w:color w:val="000000"/>
          <w:szCs w:val="21"/>
        </w:rPr>
        <w:t>b)</w:t>
      </w:r>
      <w:r w:rsidR="00D60F43" w:rsidRPr="00D60F43">
        <w:rPr>
          <w:rFonts w:hint="eastAsia"/>
          <w:color w:val="000000"/>
          <w:szCs w:val="21"/>
        </w:rPr>
        <w:t>子图标题。</w:t>
      </w:r>
    </w:p>
    <w:p w:rsidR="00541B14" w:rsidRDefault="000E4025" w:rsidP="002F1287">
      <w:pPr>
        <w:spacing w:beforeLines="50"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还可能有公式，按照如下格式来写：</w:t>
      </w:r>
    </w:p>
    <w:tbl>
      <w:tblPr>
        <w:tblW w:w="0" w:type="auto"/>
        <w:tblLook w:val="01E0"/>
      </w:tblPr>
      <w:tblGrid>
        <w:gridCol w:w="7881"/>
        <w:gridCol w:w="641"/>
      </w:tblGrid>
      <w:tr w:rsidR="000E4025" w:rsidRPr="00625FBE" w:rsidTr="004F71BF">
        <w:trPr>
          <w:trHeight w:val="589"/>
        </w:trPr>
        <w:tc>
          <w:tcPr>
            <w:tcW w:w="8208" w:type="dxa"/>
            <w:vAlign w:val="center"/>
          </w:tcPr>
          <w:p w:rsidR="000E4025" w:rsidRPr="00625FBE" w:rsidRDefault="00625FBE" w:rsidP="004F71BF">
            <w:pPr>
              <w:pStyle w:val="equation"/>
              <w:tabs>
                <w:tab w:val="center" w:pos="4320"/>
                <w:tab w:val="right" w:pos="8496"/>
              </w:tabs>
              <w:spacing w:after="0"/>
              <w:rPr>
                <w:color w:val="000000"/>
                <w:sz w:val="24"/>
                <w:lang w:eastAsia="zh-CN"/>
              </w:rPr>
            </w:pPr>
            <w:r w:rsidRPr="00625FBE">
              <w:rPr>
                <w:color w:val="000000"/>
                <w:position w:val="-24"/>
                <w:sz w:val="24"/>
                <w:lang w:eastAsia="zh-CN"/>
              </w:rPr>
              <w:object w:dxaOrig="12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pt;height:29.25pt" o:ole="">
                  <v:imagedata r:id="rId8" o:title=""/>
                </v:shape>
                <o:OLEObject Type="Embed" ProgID="Equation.DSMT4" ShapeID="_x0000_i1025" DrawAspect="Content" ObjectID="_1764594078" r:id="rId9"/>
              </w:object>
            </w:r>
          </w:p>
        </w:tc>
        <w:tc>
          <w:tcPr>
            <w:tcW w:w="648" w:type="dxa"/>
            <w:vAlign w:val="center"/>
          </w:tcPr>
          <w:p w:rsidR="000E4025" w:rsidRPr="00625FBE" w:rsidRDefault="000E4025" w:rsidP="004F71BF">
            <w:pPr>
              <w:pStyle w:val="equation"/>
              <w:tabs>
                <w:tab w:val="center" w:pos="4320"/>
                <w:tab w:val="right" w:pos="8496"/>
              </w:tabs>
              <w:spacing w:after="0"/>
              <w:ind w:firstLine="0"/>
              <w:rPr>
                <w:color w:val="000000"/>
                <w:sz w:val="24"/>
                <w:lang w:eastAsia="zh-CN"/>
              </w:rPr>
            </w:pPr>
            <w:r w:rsidRPr="00625FBE">
              <w:rPr>
                <w:color w:val="000000"/>
                <w:sz w:val="24"/>
                <w:lang w:eastAsia="zh-CN"/>
              </w:rPr>
              <w:t>(</w:t>
            </w:r>
            <w:r w:rsidRPr="00625FBE">
              <w:rPr>
                <w:rFonts w:hint="eastAsia"/>
                <w:color w:val="000000"/>
                <w:sz w:val="24"/>
                <w:lang w:eastAsia="zh-CN"/>
              </w:rPr>
              <w:t>1</w:t>
            </w:r>
            <w:r w:rsidRPr="00625FBE">
              <w:rPr>
                <w:color w:val="000000"/>
                <w:sz w:val="24"/>
                <w:lang w:eastAsia="zh-CN"/>
              </w:rPr>
              <w:t>)</w:t>
            </w:r>
          </w:p>
        </w:tc>
      </w:tr>
    </w:tbl>
    <w:p w:rsidR="000E4025" w:rsidRPr="00541B14" w:rsidRDefault="000E4025" w:rsidP="00FF74D8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引用公式时要指明公式号，如，公式（</w:t>
      </w:r>
      <w:r>
        <w:rPr>
          <w:rFonts w:hint="eastAsia"/>
          <w:color w:val="000000"/>
          <w:sz w:val="24"/>
        </w:rPr>
        <w:t>1</w:t>
      </w:r>
      <w:r>
        <w:rPr>
          <w:rFonts w:hint="eastAsia"/>
          <w:color w:val="000000"/>
          <w:sz w:val="24"/>
        </w:rPr>
        <w:t>）表明了什么。</w:t>
      </w:r>
    </w:p>
    <w:p w:rsidR="00FF74D8" w:rsidRPr="00FF74D8" w:rsidRDefault="00E77D61" w:rsidP="00FF74D8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要注重内容的前后逻辑性，内容要清晰顺畅。能从所写的内容上清楚明白做的是什么东西，为了解决什么问题，具体怎么做的，有无贡献点等。</w:t>
      </w:r>
    </w:p>
    <w:p w:rsidR="00E77D61" w:rsidRDefault="00E77D61" w:rsidP="002F1287">
      <w:pPr>
        <w:spacing w:beforeLines="50" w:line="360" w:lineRule="auto"/>
        <w:rPr>
          <w:b/>
          <w:color w:val="000000"/>
          <w:sz w:val="28"/>
          <w:szCs w:val="28"/>
        </w:rPr>
      </w:pPr>
      <w:r>
        <w:rPr>
          <w:rFonts w:hint="eastAsia"/>
          <w:b/>
          <w:color w:val="000000"/>
          <w:sz w:val="28"/>
          <w:szCs w:val="28"/>
        </w:rPr>
        <w:t>3</w:t>
      </w:r>
      <w:r w:rsidRPr="00DF2185">
        <w:rPr>
          <w:rFonts w:hint="eastAsia"/>
          <w:b/>
          <w:color w:val="000000"/>
          <w:sz w:val="28"/>
          <w:szCs w:val="28"/>
        </w:rPr>
        <w:t xml:space="preserve"> </w:t>
      </w:r>
      <w:r>
        <w:rPr>
          <w:rFonts w:hint="eastAsia"/>
          <w:b/>
          <w:color w:val="000000"/>
          <w:sz w:val="28"/>
          <w:szCs w:val="28"/>
        </w:rPr>
        <w:t>仿真验证部分</w:t>
      </w:r>
    </w:p>
    <w:p w:rsidR="00E77D61" w:rsidRPr="00867F25" w:rsidRDefault="00E77D61" w:rsidP="00E77D61">
      <w:pPr>
        <w:spacing w:line="360" w:lineRule="auto"/>
        <w:rPr>
          <w:b/>
          <w:color w:val="000000"/>
          <w:sz w:val="28"/>
          <w:szCs w:val="28"/>
        </w:rPr>
      </w:pPr>
      <w:r>
        <w:rPr>
          <w:rFonts w:hint="eastAsia"/>
          <w:b/>
          <w:color w:val="000000"/>
          <w:sz w:val="28"/>
          <w:szCs w:val="28"/>
        </w:rPr>
        <w:t xml:space="preserve">3.1 </w:t>
      </w:r>
      <w:r>
        <w:rPr>
          <w:rFonts w:hint="eastAsia"/>
          <w:b/>
          <w:color w:val="000000"/>
          <w:sz w:val="28"/>
          <w:szCs w:val="28"/>
        </w:rPr>
        <w:t>小节子标题</w:t>
      </w:r>
    </w:p>
    <w:p w:rsidR="00FF74D8" w:rsidRDefault="00E77D61" w:rsidP="00E77D61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lastRenderedPageBreak/>
        <w:t>这部分主要是用</w:t>
      </w:r>
      <w:r>
        <w:rPr>
          <w:rFonts w:hint="eastAsia"/>
          <w:color w:val="000000"/>
          <w:sz w:val="24"/>
        </w:rPr>
        <w:t>Python</w:t>
      </w:r>
      <w:r>
        <w:rPr>
          <w:rFonts w:hint="eastAsia"/>
          <w:color w:val="000000"/>
          <w:sz w:val="24"/>
        </w:rPr>
        <w:t>对本设计内容做的代码编写、及结果验证。本部分最好将要做的具体内容、或要验证的具体内容按小节的方式有条理的叙述出来。</w:t>
      </w:r>
      <w:r w:rsidR="000E4025">
        <w:rPr>
          <w:rFonts w:hint="eastAsia"/>
          <w:color w:val="000000"/>
          <w:sz w:val="24"/>
        </w:rPr>
        <w:t>并配合必要的</w:t>
      </w:r>
      <w:r w:rsidR="000E4025">
        <w:rPr>
          <w:rFonts w:hint="eastAsia"/>
          <w:color w:val="000000"/>
          <w:sz w:val="24"/>
        </w:rPr>
        <w:t>Python</w:t>
      </w:r>
      <w:r w:rsidR="000E4025">
        <w:rPr>
          <w:rFonts w:hint="eastAsia"/>
          <w:color w:val="000000"/>
          <w:sz w:val="24"/>
        </w:rPr>
        <w:t>仿真结果等。</w:t>
      </w:r>
    </w:p>
    <w:p w:rsidR="000E4025" w:rsidRDefault="000E4025" w:rsidP="00E77D61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注意，用</w:t>
      </w:r>
      <w:r>
        <w:rPr>
          <w:rFonts w:hint="eastAsia"/>
          <w:color w:val="000000"/>
          <w:sz w:val="24"/>
        </w:rPr>
        <w:t>Python</w:t>
      </w:r>
      <w:r>
        <w:rPr>
          <w:rFonts w:hint="eastAsia"/>
          <w:color w:val="000000"/>
          <w:sz w:val="24"/>
        </w:rPr>
        <w:t>做仿真验证的一些必要前提条件、参数应该列出。</w:t>
      </w:r>
    </w:p>
    <w:p w:rsidR="000E4025" w:rsidRDefault="000E4025" w:rsidP="00E77D61">
      <w:pPr>
        <w:spacing w:line="360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这部分一般会有大量的图（用</w:t>
      </w:r>
      <w:r>
        <w:rPr>
          <w:rFonts w:hint="eastAsia"/>
          <w:color w:val="000000"/>
          <w:sz w:val="24"/>
        </w:rPr>
        <w:t>Python</w:t>
      </w:r>
      <w:r>
        <w:rPr>
          <w:rFonts w:hint="eastAsia"/>
          <w:color w:val="000000"/>
          <w:sz w:val="24"/>
        </w:rPr>
        <w:t>仿真的）来作为仿真验证结果。还要有对图表的细致分析来说明本设计的内容、方法、或创新点。</w:t>
      </w:r>
    </w:p>
    <w:p w:rsidR="00AA625D" w:rsidRDefault="00AA625D" w:rsidP="002F1287">
      <w:pPr>
        <w:spacing w:beforeLines="50" w:line="360" w:lineRule="auto"/>
        <w:rPr>
          <w:b/>
          <w:color w:val="000000"/>
          <w:sz w:val="28"/>
          <w:szCs w:val="28"/>
        </w:rPr>
      </w:pPr>
      <w:r>
        <w:rPr>
          <w:rFonts w:hint="eastAsia"/>
          <w:b/>
          <w:color w:val="000000"/>
          <w:sz w:val="28"/>
          <w:szCs w:val="28"/>
        </w:rPr>
        <w:t>4</w:t>
      </w:r>
      <w:r>
        <w:rPr>
          <w:b/>
          <w:color w:val="000000"/>
          <w:sz w:val="28"/>
          <w:szCs w:val="28"/>
        </w:rPr>
        <w:t xml:space="preserve"> </w:t>
      </w:r>
      <w:r>
        <w:rPr>
          <w:rFonts w:hint="eastAsia"/>
          <w:b/>
          <w:color w:val="000000"/>
          <w:sz w:val="28"/>
          <w:szCs w:val="28"/>
        </w:rPr>
        <w:t>参考文献</w:t>
      </w:r>
    </w:p>
    <w:p w:rsidR="000E4025" w:rsidRDefault="00AA625D" w:rsidP="00E77D61">
      <w:pPr>
        <w:spacing w:line="360" w:lineRule="auto"/>
        <w:ind w:firstLineChars="200" w:firstLine="420"/>
        <w:rPr>
          <w:color w:val="000000"/>
        </w:rPr>
      </w:pPr>
      <w:r>
        <w:rPr>
          <w:rFonts w:hint="eastAsia"/>
          <w:color w:val="000000"/>
        </w:rPr>
        <w:t>[</w:t>
      </w:r>
      <w:r>
        <w:rPr>
          <w:color w:val="000000"/>
        </w:rPr>
        <w:t xml:space="preserve">1] </w:t>
      </w:r>
      <w:r>
        <w:rPr>
          <w:rFonts w:hint="eastAsia"/>
          <w:color w:val="000000"/>
        </w:rPr>
        <w:t>作者</w:t>
      </w:r>
      <w:r w:rsidR="001A6A20">
        <w:rPr>
          <w:rFonts w:hint="eastAsia"/>
          <w:color w:val="000000"/>
        </w:rPr>
        <w:t>(</w:t>
      </w:r>
      <w:r w:rsidR="001A6A20">
        <w:rPr>
          <w:rFonts w:hint="eastAsia"/>
          <w:color w:val="000000"/>
        </w:rPr>
        <w:t>如果有</w:t>
      </w:r>
      <w:r w:rsidR="001A6A20">
        <w:rPr>
          <w:color w:val="000000"/>
        </w:rPr>
        <w:t>)</w:t>
      </w:r>
      <w:r>
        <w:rPr>
          <w:rFonts w:hint="eastAsia"/>
          <w:color w:val="000000"/>
        </w:rPr>
        <w:t>，文章名或专著名，</w:t>
      </w:r>
      <w:r w:rsidR="001A6A20">
        <w:rPr>
          <w:rFonts w:hint="eastAsia"/>
          <w:color w:val="000000"/>
        </w:rPr>
        <w:t>年份，</w:t>
      </w:r>
      <w:r>
        <w:rPr>
          <w:rFonts w:hint="eastAsia"/>
          <w:color w:val="000000"/>
        </w:rPr>
        <w:t>出版杂志或出版社</w:t>
      </w:r>
      <w:r w:rsidR="00BD25BA">
        <w:rPr>
          <w:rFonts w:hint="eastAsia"/>
          <w:color w:val="000000"/>
        </w:rPr>
        <w:t>（注：参考文献正文用</w:t>
      </w:r>
      <w:r w:rsidR="00BD25BA">
        <w:rPr>
          <w:rFonts w:hint="eastAsia"/>
          <w:color w:val="000000"/>
        </w:rPr>
        <w:t>5</w:t>
      </w:r>
      <w:r w:rsidR="00BD25BA">
        <w:rPr>
          <w:rFonts w:hint="eastAsia"/>
          <w:color w:val="000000"/>
        </w:rPr>
        <w:t>号字）</w:t>
      </w:r>
    </w:p>
    <w:p w:rsidR="00AA625D" w:rsidRDefault="00AA625D" w:rsidP="00C32998">
      <w:pPr>
        <w:spacing w:line="360" w:lineRule="auto"/>
        <w:ind w:firstLineChars="200" w:firstLine="420"/>
        <w:rPr>
          <w:color w:val="000000"/>
        </w:rPr>
      </w:pPr>
      <w:r>
        <w:rPr>
          <w:rFonts w:hint="eastAsia"/>
          <w:color w:val="000000"/>
        </w:rPr>
        <w:t>[</w:t>
      </w:r>
      <w:r>
        <w:rPr>
          <w:color w:val="000000"/>
        </w:rPr>
        <w:t xml:space="preserve">2] </w:t>
      </w:r>
      <w:r w:rsidR="001A6A20">
        <w:rPr>
          <w:rFonts w:hint="eastAsia"/>
          <w:color w:val="000000"/>
        </w:rPr>
        <w:t>作者</w:t>
      </w:r>
      <w:r w:rsidR="001A6A20">
        <w:rPr>
          <w:rFonts w:hint="eastAsia"/>
          <w:color w:val="000000"/>
        </w:rPr>
        <w:t>(</w:t>
      </w:r>
      <w:r w:rsidR="001A6A20">
        <w:rPr>
          <w:rFonts w:hint="eastAsia"/>
          <w:color w:val="000000"/>
        </w:rPr>
        <w:t>如果有</w:t>
      </w:r>
      <w:r w:rsidR="001A6A20">
        <w:rPr>
          <w:color w:val="000000"/>
        </w:rPr>
        <w:t>)</w:t>
      </w:r>
      <w:r w:rsidR="001A6A20">
        <w:rPr>
          <w:rFonts w:hint="eastAsia"/>
          <w:color w:val="000000"/>
        </w:rPr>
        <w:t>，文章名或专著名，年份，</w:t>
      </w:r>
      <w:r>
        <w:rPr>
          <w:rFonts w:hint="eastAsia"/>
          <w:color w:val="000000"/>
        </w:rPr>
        <w:t>网页链接则直接写出网址</w:t>
      </w:r>
      <w:r w:rsidR="001A6A20">
        <w:rPr>
          <w:rFonts w:hint="eastAsia"/>
          <w:color w:val="000000"/>
        </w:rPr>
        <w:t>(</w:t>
      </w:r>
      <w:r>
        <w:rPr>
          <w:rFonts w:hint="eastAsia"/>
          <w:color w:val="000000"/>
        </w:rPr>
        <w:t>如</w:t>
      </w:r>
      <w:hyperlink r:id="rId10" w:history="1">
        <w:r w:rsidR="001A6A20" w:rsidRPr="00CB656C">
          <w:rPr>
            <w:rStyle w:val="a8"/>
          </w:rPr>
          <w:t>www.xidian.edu.cn</w:t>
        </w:r>
      </w:hyperlink>
      <w:r w:rsidR="001A6A20">
        <w:rPr>
          <w:color w:val="000000"/>
        </w:rPr>
        <w:t>)</w:t>
      </w:r>
    </w:p>
    <w:p w:rsidR="001A6A20" w:rsidRPr="001A6A20" w:rsidRDefault="001A6A20" w:rsidP="00C32998">
      <w:pPr>
        <w:spacing w:line="360" w:lineRule="auto"/>
        <w:ind w:firstLineChars="200" w:firstLine="420"/>
        <w:rPr>
          <w:color w:val="000000"/>
        </w:rPr>
      </w:pPr>
    </w:p>
    <w:p w:rsidR="00AA625D" w:rsidRPr="00AA625D" w:rsidRDefault="00AA625D" w:rsidP="002F1287">
      <w:pPr>
        <w:spacing w:beforeLines="50" w:line="360" w:lineRule="auto"/>
        <w:rPr>
          <w:b/>
          <w:color w:val="000000"/>
          <w:sz w:val="28"/>
          <w:szCs w:val="28"/>
        </w:rPr>
      </w:pPr>
      <w:r w:rsidRPr="00AA625D">
        <w:rPr>
          <w:rFonts w:hint="eastAsia"/>
          <w:b/>
          <w:color w:val="000000"/>
          <w:sz w:val="28"/>
          <w:szCs w:val="28"/>
        </w:rPr>
        <w:t>5</w:t>
      </w:r>
      <w:r w:rsidRPr="00AA625D">
        <w:rPr>
          <w:b/>
          <w:color w:val="000000"/>
          <w:sz w:val="28"/>
          <w:szCs w:val="28"/>
        </w:rPr>
        <w:t xml:space="preserve"> </w:t>
      </w:r>
      <w:r w:rsidRPr="00AA625D">
        <w:rPr>
          <w:rFonts w:hint="eastAsia"/>
          <w:b/>
          <w:color w:val="000000"/>
          <w:sz w:val="28"/>
          <w:szCs w:val="28"/>
        </w:rPr>
        <w:t>源代码</w:t>
      </w:r>
    </w:p>
    <w:p w:rsidR="00FF74D8" w:rsidRPr="00BD25BA" w:rsidRDefault="00AA625D" w:rsidP="00BD25BA">
      <w:pPr>
        <w:spacing w:line="360" w:lineRule="auto"/>
        <w:ind w:firstLineChars="200" w:firstLine="480"/>
        <w:rPr>
          <w:color w:val="000000"/>
          <w:sz w:val="24"/>
        </w:rPr>
      </w:pPr>
      <w:r w:rsidRPr="00BD25BA">
        <w:rPr>
          <w:rFonts w:hint="eastAsia"/>
          <w:color w:val="000000"/>
          <w:sz w:val="24"/>
        </w:rPr>
        <w:t>将自己编写的本设计报告有关的源代码都列于此。如果有多个模块或子程序，要先指明</w:t>
      </w:r>
      <w:r w:rsidR="00BD25BA" w:rsidRPr="00BD25BA">
        <w:rPr>
          <w:rFonts w:hint="eastAsia"/>
          <w:color w:val="000000"/>
          <w:sz w:val="24"/>
        </w:rPr>
        <w:t>模块</w:t>
      </w:r>
      <w:r w:rsidRPr="00BD25BA">
        <w:rPr>
          <w:rFonts w:hint="eastAsia"/>
          <w:color w:val="000000"/>
          <w:sz w:val="24"/>
        </w:rPr>
        <w:t>名</w:t>
      </w:r>
      <w:r w:rsidR="00C32998" w:rsidRPr="00BD25BA">
        <w:rPr>
          <w:rFonts w:hint="eastAsia"/>
          <w:color w:val="000000"/>
          <w:sz w:val="24"/>
        </w:rPr>
        <w:t>及</w:t>
      </w:r>
      <w:r w:rsidRPr="00BD25BA">
        <w:rPr>
          <w:rFonts w:hint="eastAsia"/>
          <w:color w:val="000000"/>
          <w:sz w:val="24"/>
        </w:rPr>
        <w:t>功能</w:t>
      </w:r>
      <w:r w:rsidR="004D316B" w:rsidRPr="00BD25BA">
        <w:rPr>
          <w:rFonts w:hint="eastAsia"/>
          <w:color w:val="000000"/>
          <w:sz w:val="24"/>
        </w:rPr>
        <w:t>（加粗显示）</w:t>
      </w:r>
      <w:r w:rsidRPr="00BD25BA">
        <w:rPr>
          <w:rFonts w:hint="eastAsia"/>
          <w:color w:val="000000"/>
          <w:sz w:val="24"/>
        </w:rPr>
        <w:t>，再依次罗列代码。示例：</w:t>
      </w:r>
    </w:p>
    <w:p w:rsidR="00AA625D" w:rsidRPr="004D316B" w:rsidRDefault="004D316B" w:rsidP="00DF2185">
      <w:pPr>
        <w:spacing w:line="360" w:lineRule="auto"/>
        <w:ind w:firstLineChars="200" w:firstLine="422"/>
        <w:rPr>
          <w:b/>
          <w:bCs/>
          <w:color w:val="000000"/>
        </w:rPr>
      </w:pPr>
      <w:r w:rsidRPr="004D316B">
        <w:rPr>
          <w:rFonts w:hint="eastAsia"/>
          <w:b/>
          <w:bCs/>
          <w:color w:val="000000"/>
        </w:rPr>
        <w:t>模块</w:t>
      </w:r>
      <w:r w:rsidRPr="004D316B">
        <w:rPr>
          <w:rFonts w:hint="eastAsia"/>
          <w:b/>
          <w:bCs/>
          <w:color w:val="000000"/>
        </w:rPr>
        <w:t>t</w:t>
      </w:r>
      <w:r w:rsidRPr="004D316B">
        <w:rPr>
          <w:b/>
          <w:bCs/>
          <w:color w:val="000000"/>
        </w:rPr>
        <w:t>9_1.py</w:t>
      </w:r>
    </w:p>
    <w:p w:rsidR="004D316B" w:rsidRPr="00BD25BA" w:rsidRDefault="004D316B" w:rsidP="00DF2185">
      <w:pPr>
        <w:spacing w:line="360" w:lineRule="auto"/>
        <w:ind w:firstLineChars="200" w:firstLine="422"/>
        <w:rPr>
          <w:b/>
          <w:bCs/>
          <w:color w:val="000000"/>
        </w:rPr>
      </w:pPr>
      <w:r w:rsidRPr="004D316B">
        <w:rPr>
          <w:rFonts w:hint="eastAsia"/>
          <w:b/>
          <w:bCs/>
          <w:color w:val="000000"/>
        </w:rPr>
        <w:t>（功能：</w:t>
      </w:r>
      <w:r w:rsidRPr="00BD25BA">
        <w:rPr>
          <w:rFonts w:hint="eastAsia"/>
          <w:b/>
          <w:bCs/>
          <w:color w:val="000000"/>
        </w:rPr>
        <w:t>测试</w:t>
      </w:r>
      <w:r w:rsidRPr="00BD25BA">
        <w:rPr>
          <w:rFonts w:hint="eastAsia"/>
          <w:b/>
          <w:bCs/>
          <w:color w:val="000000"/>
        </w:rPr>
        <w:t>1</w:t>
      </w:r>
      <w:r w:rsidR="00BD25BA" w:rsidRPr="00BD25BA">
        <w:rPr>
          <w:rFonts w:hint="eastAsia"/>
          <w:b/>
          <w:bCs/>
          <w:color w:val="000000"/>
        </w:rPr>
        <w:t>，注，代码正文用</w:t>
      </w:r>
      <w:r w:rsidR="00BD25BA" w:rsidRPr="00BD25BA">
        <w:rPr>
          <w:rFonts w:hint="eastAsia"/>
          <w:b/>
          <w:bCs/>
          <w:color w:val="000000"/>
        </w:rPr>
        <w:t>5</w:t>
      </w:r>
      <w:r w:rsidR="00BD25BA" w:rsidRPr="00BD25BA">
        <w:rPr>
          <w:rFonts w:hint="eastAsia"/>
          <w:b/>
          <w:bCs/>
          <w:color w:val="000000"/>
        </w:rPr>
        <w:t>号字</w:t>
      </w:r>
      <w:r w:rsidRPr="00BD25BA">
        <w:rPr>
          <w:rFonts w:hint="eastAsia"/>
          <w:b/>
          <w:bCs/>
          <w:color w:val="000000"/>
        </w:rPr>
        <w:t>）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color w:val="000000"/>
        </w:rPr>
        <w:t>import numpy as np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color w:val="000000"/>
        </w:rPr>
        <w:t>import scipy.integrate as inte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color w:val="000000"/>
        </w:rPr>
        <w:t>def fun1(x):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rFonts w:hint="eastAsia"/>
          <w:color w:val="000000"/>
        </w:rPr>
        <w:t xml:space="preserve">    #</w:t>
      </w:r>
      <w:r w:rsidRPr="004D316B">
        <w:rPr>
          <w:rFonts w:hint="eastAsia"/>
          <w:color w:val="000000"/>
        </w:rPr>
        <w:t>待测试积分的函数</w:t>
      </w:r>
      <w:r w:rsidRPr="004D316B">
        <w:rPr>
          <w:rFonts w:hint="eastAsia"/>
          <w:color w:val="000000"/>
        </w:rPr>
        <w:t xml:space="preserve">  </w:t>
      </w:r>
      <w:r w:rsidRPr="004D316B">
        <w:rPr>
          <w:rFonts w:hint="eastAsia"/>
          <w:color w:val="000000"/>
        </w:rPr>
        <w:t>（</w:t>
      </w:r>
      <w:r w:rsidRPr="004D316B">
        <w:rPr>
          <w:rFonts w:hint="eastAsia"/>
          <w:color w:val="000000"/>
        </w:rPr>
        <w:t>x^3-x^2+1</w:t>
      </w:r>
      <w:r w:rsidRPr="004D316B">
        <w:rPr>
          <w:rFonts w:hint="eastAsia"/>
          <w:color w:val="000000"/>
        </w:rPr>
        <w:t>）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color w:val="000000"/>
        </w:rPr>
        <w:t xml:space="preserve">    return x**3-x**2+1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rFonts w:hint="eastAsia"/>
          <w:color w:val="000000"/>
        </w:rPr>
        <w:t>if 1:#</w:t>
      </w:r>
      <w:r w:rsidRPr="004D316B">
        <w:rPr>
          <w:rFonts w:hint="eastAsia"/>
          <w:color w:val="000000"/>
        </w:rPr>
        <w:t>测试主代码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rFonts w:hint="eastAsia"/>
          <w:color w:val="000000"/>
        </w:rPr>
        <w:t xml:space="preserve">    range1,range2=0,5#</w:t>
      </w:r>
      <w:r w:rsidRPr="004D316B">
        <w:rPr>
          <w:rFonts w:hint="eastAsia"/>
          <w:color w:val="000000"/>
        </w:rPr>
        <w:t>积分区间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color w:val="000000"/>
        </w:rPr>
        <w:t xml:space="preserve">    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rFonts w:hint="eastAsia"/>
          <w:color w:val="000000"/>
        </w:rPr>
        <w:t xml:space="preserve">    #</w:t>
      </w:r>
      <w:r w:rsidRPr="004D316B">
        <w:rPr>
          <w:rFonts w:hint="eastAsia"/>
          <w:color w:val="000000"/>
        </w:rPr>
        <w:t>调用</w:t>
      </w:r>
      <w:r w:rsidRPr="004D316B">
        <w:rPr>
          <w:rFonts w:hint="eastAsia"/>
          <w:color w:val="000000"/>
        </w:rPr>
        <w:t>quad()</w:t>
      </w:r>
      <w:r w:rsidRPr="004D316B">
        <w:rPr>
          <w:rFonts w:hint="eastAsia"/>
          <w:color w:val="000000"/>
        </w:rPr>
        <w:t>函数求积分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color w:val="000000"/>
        </w:rPr>
        <w:t xml:space="preserve">    out1=inte.quad(fun1,range1,range2)[0]#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rFonts w:hint="eastAsia"/>
          <w:color w:val="000000"/>
        </w:rPr>
        <w:t xml:space="preserve">    #</w:t>
      </w:r>
      <w:r w:rsidRPr="004D316B">
        <w:rPr>
          <w:rFonts w:hint="eastAsia"/>
          <w:color w:val="000000"/>
        </w:rPr>
        <w:t>直接按离散叠加方式求积分（精度低）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rFonts w:hint="eastAsia"/>
          <w:color w:val="000000"/>
        </w:rPr>
        <w:t xml:space="preserve">    interval=0.1#</w:t>
      </w:r>
      <w:r w:rsidRPr="004D316B">
        <w:rPr>
          <w:rFonts w:hint="eastAsia"/>
          <w:color w:val="000000"/>
        </w:rPr>
        <w:t>离散序列间隔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rFonts w:hint="eastAsia"/>
          <w:color w:val="000000"/>
        </w:rPr>
        <w:t xml:space="preserve">    xt=np.arange(range1,range2,interval)#</w:t>
      </w:r>
      <w:r w:rsidRPr="004D316B">
        <w:rPr>
          <w:rFonts w:hint="eastAsia"/>
          <w:color w:val="000000"/>
        </w:rPr>
        <w:t>离散序列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color w:val="000000"/>
        </w:rPr>
        <w:lastRenderedPageBreak/>
        <w:t xml:space="preserve">    out2=fun1(xt).sum()*interval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rFonts w:hint="eastAsia"/>
          <w:color w:val="000000"/>
        </w:rPr>
        <w:t xml:space="preserve">    #</w:t>
      </w:r>
      <w:r w:rsidRPr="004D316B">
        <w:rPr>
          <w:rFonts w:hint="eastAsia"/>
          <w:color w:val="000000"/>
        </w:rPr>
        <w:t>理论分析结果（用于对比）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color w:val="000000"/>
        </w:rPr>
        <w:t xml:space="preserve">    xr=np.array([range1,range2])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rFonts w:hint="eastAsia"/>
          <w:color w:val="000000"/>
        </w:rPr>
        <w:t xml:space="preserve">    tmp=xr**4/4.-xr**3/3.+xr#</w:t>
      </w:r>
      <w:r w:rsidRPr="004D316B">
        <w:rPr>
          <w:rFonts w:hint="eastAsia"/>
          <w:color w:val="000000"/>
        </w:rPr>
        <w:t>待积分表达式理论计算结果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rFonts w:hint="eastAsia"/>
          <w:color w:val="000000"/>
        </w:rPr>
        <w:t xml:space="preserve">    out_theory=tmp[1]-tmp[0]#</w:t>
      </w:r>
      <w:r w:rsidRPr="004D316B">
        <w:rPr>
          <w:rFonts w:hint="eastAsia"/>
          <w:color w:val="000000"/>
        </w:rPr>
        <w:t>积分理论结果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rFonts w:hint="eastAsia"/>
          <w:color w:val="000000"/>
        </w:rPr>
        <w:t xml:space="preserve">    #</w:t>
      </w:r>
      <w:r w:rsidRPr="004D316B">
        <w:rPr>
          <w:rFonts w:hint="eastAsia"/>
          <w:color w:val="000000"/>
        </w:rPr>
        <w:t>结果打印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rFonts w:hint="eastAsia"/>
          <w:color w:val="000000"/>
        </w:rPr>
        <w:t xml:space="preserve">    print u'</w:t>
      </w:r>
      <w:r w:rsidRPr="004D316B">
        <w:rPr>
          <w:rFonts w:hint="eastAsia"/>
          <w:color w:val="000000"/>
        </w:rPr>
        <w:t>积分理论分析结果：</w:t>
      </w:r>
      <w:r w:rsidRPr="004D316B">
        <w:rPr>
          <w:rFonts w:hint="eastAsia"/>
          <w:color w:val="000000"/>
        </w:rPr>
        <w:t>',out_theory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rFonts w:hint="eastAsia"/>
          <w:color w:val="000000"/>
        </w:rPr>
        <w:t xml:space="preserve">    print u'</w:t>
      </w:r>
      <w:r w:rsidRPr="004D316B">
        <w:rPr>
          <w:rFonts w:hint="eastAsia"/>
          <w:color w:val="000000"/>
        </w:rPr>
        <w:t>离散叠加方式的积分结果：</w:t>
      </w:r>
      <w:r w:rsidRPr="004D316B">
        <w:rPr>
          <w:rFonts w:hint="eastAsia"/>
          <w:color w:val="000000"/>
        </w:rPr>
        <w:t>',out2,u',</w:t>
      </w:r>
      <w:r w:rsidRPr="004D316B">
        <w:rPr>
          <w:rFonts w:hint="eastAsia"/>
          <w:color w:val="000000"/>
        </w:rPr>
        <w:t>误差：</w:t>
      </w:r>
      <w:r w:rsidRPr="004D316B">
        <w:rPr>
          <w:rFonts w:hint="eastAsia"/>
          <w:color w:val="000000"/>
        </w:rPr>
        <w:t>',out_theory-out2</w:t>
      </w:r>
    </w:p>
    <w:p w:rsidR="004D316B" w:rsidRDefault="004D316B" w:rsidP="004D316B">
      <w:pPr>
        <w:ind w:firstLineChars="200" w:firstLine="420"/>
        <w:rPr>
          <w:color w:val="000000"/>
        </w:rPr>
      </w:pPr>
      <w:r w:rsidRPr="004D316B">
        <w:rPr>
          <w:rFonts w:hint="eastAsia"/>
          <w:color w:val="000000"/>
        </w:rPr>
        <w:t xml:space="preserve">    print u'</w:t>
      </w:r>
      <w:r w:rsidRPr="004D316B">
        <w:rPr>
          <w:rFonts w:hint="eastAsia"/>
          <w:color w:val="000000"/>
        </w:rPr>
        <w:t>用</w:t>
      </w:r>
      <w:r w:rsidRPr="004D316B">
        <w:rPr>
          <w:rFonts w:hint="eastAsia"/>
          <w:color w:val="000000"/>
        </w:rPr>
        <w:t>quad</w:t>
      </w:r>
      <w:r w:rsidRPr="004D316B">
        <w:rPr>
          <w:rFonts w:hint="eastAsia"/>
          <w:color w:val="000000"/>
        </w:rPr>
        <w:t>函数求解的积分结果：</w:t>
      </w:r>
      <w:r w:rsidRPr="004D316B">
        <w:rPr>
          <w:rFonts w:hint="eastAsia"/>
          <w:color w:val="000000"/>
        </w:rPr>
        <w:t>',out1,u',</w:t>
      </w:r>
      <w:r w:rsidRPr="004D316B">
        <w:rPr>
          <w:rFonts w:hint="eastAsia"/>
          <w:color w:val="000000"/>
        </w:rPr>
        <w:t>误差：</w:t>
      </w:r>
      <w:r w:rsidRPr="004D316B">
        <w:rPr>
          <w:rFonts w:hint="eastAsia"/>
          <w:color w:val="000000"/>
        </w:rPr>
        <w:t>',out_theory-out1</w:t>
      </w:r>
    </w:p>
    <w:p w:rsidR="004D316B" w:rsidRDefault="004D316B" w:rsidP="004D316B">
      <w:pPr>
        <w:spacing w:line="360" w:lineRule="auto"/>
        <w:ind w:firstLineChars="200" w:firstLine="422"/>
        <w:rPr>
          <w:b/>
          <w:bCs/>
          <w:color w:val="000000"/>
        </w:rPr>
      </w:pPr>
    </w:p>
    <w:p w:rsidR="004D316B" w:rsidRPr="004D316B" w:rsidRDefault="004D316B" w:rsidP="004D316B">
      <w:pPr>
        <w:spacing w:line="360" w:lineRule="auto"/>
        <w:ind w:firstLineChars="200" w:firstLine="422"/>
        <w:rPr>
          <w:b/>
          <w:bCs/>
          <w:color w:val="000000"/>
        </w:rPr>
      </w:pPr>
      <w:r w:rsidRPr="004D316B">
        <w:rPr>
          <w:rFonts w:hint="eastAsia"/>
          <w:b/>
          <w:bCs/>
          <w:color w:val="000000"/>
        </w:rPr>
        <w:t>模块</w:t>
      </w:r>
      <w:r w:rsidRPr="004D316B">
        <w:rPr>
          <w:rFonts w:hint="eastAsia"/>
          <w:b/>
          <w:bCs/>
          <w:color w:val="000000"/>
        </w:rPr>
        <w:t>t</w:t>
      </w:r>
      <w:r w:rsidRPr="004D316B">
        <w:rPr>
          <w:b/>
          <w:bCs/>
          <w:color w:val="000000"/>
        </w:rPr>
        <w:t>9_1</w:t>
      </w:r>
      <w:r>
        <w:rPr>
          <w:b/>
          <w:bCs/>
          <w:color w:val="000000"/>
        </w:rPr>
        <w:t>_2</w:t>
      </w:r>
      <w:r w:rsidRPr="004D316B">
        <w:rPr>
          <w:b/>
          <w:bCs/>
          <w:color w:val="000000"/>
        </w:rPr>
        <w:t>.py</w:t>
      </w:r>
    </w:p>
    <w:p w:rsidR="004D316B" w:rsidRPr="004D316B" w:rsidRDefault="004D316B" w:rsidP="004D316B">
      <w:pPr>
        <w:spacing w:line="360" w:lineRule="auto"/>
        <w:ind w:firstLineChars="200" w:firstLine="422"/>
        <w:rPr>
          <w:b/>
          <w:bCs/>
          <w:color w:val="000000"/>
        </w:rPr>
      </w:pPr>
      <w:r w:rsidRPr="004D316B">
        <w:rPr>
          <w:rFonts w:hint="eastAsia"/>
          <w:b/>
          <w:bCs/>
          <w:color w:val="000000"/>
        </w:rPr>
        <w:t>（功能：测试</w:t>
      </w:r>
      <w:r>
        <w:rPr>
          <w:b/>
          <w:bCs/>
          <w:color w:val="000000"/>
        </w:rPr>
        <w:t>2</w:t>
      </w:r>
      <w:r w:rsidRPr="004D316B">
        <w:rPr>
          <w:rFonts w:hint="eastAsia"/>
          <w:b/>
          <w:bCs/>
          <w:color w:val="000000"/>
        </w:rPr>
        <w:t>）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color w:val="000000"/>
        </w:rPr>
        <w:t># -*- coding: utf-8 -*-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color w:val="000000"/>
        </w:rPr>
        <w:t>import numpy as np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color w:val="000000"/>
        </w:rPr>
        <w:t>import scipy.integrate as inte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color w:val="000000"/>
        </w:rPr>
        <w:t>def f2(x,y):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rFonts w:hint="eastAsia"/>
          <w:color w:val="000000"/>
        </w:rPr>
        <w:t xml:space="preserve">    #</w:t>
      </w:r>
      <w:r w:rsidRPr="004D316B">
        <w:rPr>
          <w:rFonts w:hint="eastAsia"/>
          <w:color w:val="000000"/>
        </w:rPr>
        <w:t>待测试积分的函数</w:t>
      </w:r>
      <w:r w:rsidRPr="004D316B">
        <w:rPr>
          <w:rFonts w:hint="eastAsia"/>
          <w:color w:val="000000"/>
        </w:rPr>
        <w:t xml:space="preserve">  </w:t>
      </w:r>
      <w:r w:rsidRPr="004D316B">
        <w:rPr>
          <w:rFonts w:hint="eastAsia"/>
          <w:color w:val="000000"/>
        </w:rPr>
        <w:t>（</w:t>
      </w:r>
      <w:r w:rsidRPr="004D316B">
        <w:rPr>
          <w:rFonts w:hint="eastAsia"/>
          <w:color w:val="000000"/>
        </w:rPr>
        <w:t>x*y</w:t>
      </w:r>
      <w:r w:rsidRPr="004D316B">
        <w:rPr>
          <w:rFonts w:hint="eastAsia"/>
          <w:color w:val="000000"/>
        </w:rPr>
        <w:t>）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color w:val="000000"/>
        </w:rPr>
        <w:t xml:space="preserve">    return x*y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color w:val="000000"/>
        </w:rPr>
        <w:t>def range_y():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rFonts w:hint="eastAsia"/>
          <w:color w:val="000000"/>
        </w:rPr>
        <w:t xml:space="preserve">    #y</w:t>
      </w:r>
      <w:r w:rsidRPr="004D316B">
        <w:rPr>
          <w:rFonts w:hint="eastAsia"/>
          <w:color w:val="000000"/>
        </w:rPr>
        <w:t>的范围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color w:val="000000"/>
        </w:rPr>
        <w:t xml:space="preserve">    return [0,0.5]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color w:val="000000"/>
        </w:rPr>
        <w:t>def range_x(y):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rFonts w:hint="eastAsia"/>
          <w:color w:val="000000"/>
        </w:rPr>
        <w:t xml:space="preserve">    #x</w:t>
      </w:r>
      <w:r w:rsidRPr="004D316B">
        <w:rPr>
          <w:rFonts w:hint="eastAsia"/>
          <w:color w:val="000000"/>
        </w:rPr>
        <w:t>的范围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color w:val="000000"/>
        </w:rPr>
        <w:t xml:space="preserve">    return [0,1-2.*y]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rFonts w:hint="eastAsia"/>
          <w:color w:val="000000"/>
        </w:rPr>
        <w:t>if 1:#</w:t>
      </w:r>
      <w:r w:rsidRPr="004D316B">
        <w:rPr>
          <w:rFonts w:hint="eastAsia"/>
          <w:color w:val="000000"/>
        </w:rPr>
        <w:t>测试主代码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color w:val="000000"/>
        </w:rPr>
        <w:t xml:space="preserve">    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rFonts w:hint="eastAsia"/>
          <w:color w:val="000000"/>
        </w:rPr>
        <w:t xml:space="preserve">    #</w:t>
      </w:r>
      <w:r w:rsidRPr="004D316B">
        <w:rPr>
          <w:rFonts w:hint="eastAsia"/>
          <w:color w:val="000000"/>
        </w:rPr>
        <w:t>调用</w:t>
      </w:r>
      <w:r w:rsidRPr="004D316B">
        <w:rPr>
          <w:rFonts w:hint="eastAsia"/>
          <w:color w:val="000000"/>
        </w:rPr>
        <w:t>nquad()</w:t>
      </w:r>
      <w:r w:rsidRPr="004D316B">
        <w:rPr>
          <w:rFonts w:hint="eastAsia"/>
          <w:color w:val="000000"/>
        </w:rPr>
        <w:t>函数求积分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color w:val="000000"/>
        </w:rPr>
        <w:t xml:space="preserve">    out1=inte.nquad(f2,[range_x,range_y])#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rFonts w:hint="eastAsia"/>
          <w:color w:val="000000"/>
        </w:rPr>
        <w:t xml:space="preserve">    #</w:t>
      </w:r>
      <w:r w:rsidRPr="004D316B">
        <w:rPr>
          <w:rFonts w:hint="eastAsia"/>
          <w:color w:val="000000"/>
        </w:rPr>
        <w:t>结果打印</w:t>
      </w:r>
    </w:p>
    <w:p w:rsidR="004D316B" w:rsidRPr="004D316B" w:rsidRDefault="004D316B" w:rsidP="004D316B">
      <w:pPr>
        <w:ind w:firstLineChars="200" w:firstLine="420"/>
        <w:rPr>
          <w:color w:val="000000"/>
        </w:rPr>
      </w:pPr>
      <w:r w:rsidRPr="004D316B">
        <w:rPr>
          <w:rFonts w:hint="eastAsia"/>
          <w:color w:val="000000"/>
        </w:rPr>
        <w:t xml:space="preserve">    print u'</w:t>
      </w:r>
      <w:r w:rsidRPr="004D316B">
        <w:rPr>
          <w:rFonts w:hint="eastAsia"/>
          <w:color w:val="000000"/>
        </w:rPr>
        <w:t>用</w:t>
      </w:r>
      <w:r w:rsidRPr="004D316B">
        <w:rPr>
          <w:rFonts w:hint="eastAsia"/>
          <w:color w:val="000000"/>
        </w:rPr>
        <w:t>nquad</w:t>
      </w:r>
      <w:r w:rsidRPr="004D316B">
        <w:rPr>
          <w:rFonts w:hint="eastAsia"/>
          <w:color w:val="000000"/>
        </w:rPr>
        <w:t>函数求解的积分结果：</w:t>
      </w:r>
      <w:r w:rsidRPr="004D316B">
        <w:rPr>
          <w:rFonts w:hint="eastAsia"/>
          <w:color w:val="000000"/>
        </w:rPr>
        <w:t>',out1[0],u',</w:t>
      </w:r>
      <w:r w:rsidRPr="004D316B">
        <w:rPr>
          <w:rFonts w:hint="eastAsia"/>
          <w:color w:val="000000"/>
        </w:rPr>
        <w:t>相对误差：</w:t>
      </w:r>
      <w:r w:rsidRPr="004D316B">
        <w:rPr>
          <w:rFonts w:hint="eastAsia"/>
          <w:color w:val="000000"/>
        </w:rPr>
        <w:t>',out1[1]</w:t>
      </w:r>
    </w:p>
    <w:p w:rsidR="004D316B" w:rsidRPr="00E77D61" w:rsidRDefault="004D316B" w:rsidP="004D316B">
      <w:pPr>
        <w:ind w:firstLineChars="200" w:firstLine="420"/>
        <w:rPr>
          <w:color w:val="000000"/>
        </w:rPr>
      </w:pPr>
    </w:p>
    <w:sectPr w:rsidR="004D316B" w:rsidRPr="00E77D61" w:rsidSect="00FD643F">
      <w:footerReference w:type="even" r:id="rId11"/>
      <w:footerReference w:type="default" r:id="rId12"/>
      <w:pgSz w:w="11906" w:h="16838"/>
      <w:pgMar w:top="1440" w:right="1800" w:bottom="1440" w:left="1800" w:header="851" w:footer="992" w:gutter="0"/>
      <w:pgNumType w:fmt="numberInDash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47D78" w:rsidRDefault="00347D78">
      <w:r>
        <w:separator/>
      </w:r>
    </w:p>
  </w:endnote>
  <w:endnote w:type="continuationSeparator" w:id="1">
    <w:p w:rsidR="00347D78" w:rsidRDefault="00347D7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F7008" w:rsidRDefault="00DA59C5" w:rsidP="006708C1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AF7008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AF7008" w:rsidRDefault="00AF7008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F7008" w:rsidRDefault="00DA59C5" w:rsidP="006708C1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AF7008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2F1287">
      <w:rPr>
        <w:rStyle w:val="a6"/>
        <w:noProof/>
      </w:rPr>
      <w:t>- 1 -</w:t>
    </w:r>
    <w:r>
      <w:rPr>
        <w:rStyle w:val="a6"/>
      </w:rPr>
      <w:fldChar w:fldCharType="end"/>
    </w:r>
  </w:p>
  <w:p w:rsidR="00AF7008" w:rsidRDefault="00AF7008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47D78" w:rsidRDefault="00347D78">
      <w:r>
        <w:separator/>
      </w:r>
    </w:p>
  </w:footnote>
  <w:footnote w:type="continuationSeparator" w:id="1">
    <w:p w:rsidR="00347D78" w:rsidRDefault="00347D7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DE6ED5"/>
    <w:multiLevelType w:val="multilevel"/>
    <w:tmpl w:val="A460A99E"/>
    <w:lvl w:ilvl="0">
      <w:start w:val="1"/>
      <w:numFmt w:val="decimal"/>
      <w:lvlText w:val="%1)"/>
      <w:lvlJc w:val="left"/>
      <w:pPr>
        <w:tabs>
          <w:tab w:val="num" w:pos="403"/>
        </w:tabs>
        <w:ind w:left="0" w:firstLine="40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1A2B14B9"/>
    <w:multiLevelType w:val="multilevel"/>
    <w:tmpl w:val="9CF00BF4"/>
    <w:lvl w:ilvl="0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43735773"/>
    <w:multiLevelType w:val="multilevel"/>
    <w:tmpl w:val="5A201668"/>
    <w:lvl w:ilvl="0">
      <w:start w:val="1"/>
      <w:numFmt w:val="decimal"/>
      <w:lvlText w:val="%1)"/>
      <w:lvlJc w:val="left"/>
      <w:pPr>
        <w:tabs>
          <w:tab w:val="num" w:pos="403"/>
        </w:tabs>
        <w:ind w:left="0" w:firstLine="1134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630920D2"/>
    <w:multiLevelType w:val="hybridMultilevel"/>
    <w:tmpl w:val="19EE1EBE"/>
    <w:lvl w:ilvl="0" w:tplc="A4A019D6">
      <w:start w:val="1"/>
      <w:numFmt w:val="decimal"/>
      <w:lvlText w:val="%1)"/>
      <w:lvlJc w:val="left"/>
      <w:pPr>
        <w:tabs>
          <w:tab w:val="num" w:pos="284"/>
        </w:tabs>
        <w:ind w:left="0" w:firstLine="284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6F932E72"/>
    <w:multiLevelType w:val="multilevel"/>
    <w:tmpl w:val="A2868F44"/>
    <w:lvl w:ilvl="0">
      <w:start w:val="1"/>
      <w:numFmt w:val="decimal"/>
      <w:lvlText w:val="%1)"/>
      <w:lvlJc w:val="left"/>
      <w:pPr>
        <w:tabs>
          <w:tab w:val="num" w:pos="284"/>
        </w:tabs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05006FA"/>
    <w:multiLevelType w:val="multilevel"/>
    <w:tmpl w:val="4B50D350"/>
    <w:lvl w:ilvl="0">
      <w:start w:val="1"/>
      <w:numFmt w:val="decimal"/>
      <w:lvlText w:val="%1)"/>
      <w:lvlJc w:val="left"/>
      <w:pPr>
        <w:tabs>
          <w:tab w:val="num" w:pos="227"/>
        </w:tabs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7782118C"/>
    <w:multiLevelType w:val="multilevel"/>
    <w:tmpl w:val="61209006"/>
    <w:lvl w:ilvl="0">
      <w:start w:val="1"/>
      <w:numFmt w:val="decimal"/>
      <w:lvlText w:val="%1)"/>
      <w:lvlJc w:val="left"/>
      <w:pPr>
        <w:tabs>
          <w:tab w:val="num" w:pos="403"/>
        </w:tabs>
        <w:ind w:left="0" w:firstLine="40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7BB635E1"/>
    <w:multiLevelType w:val="multilevel"/>
    <w:tmpl w:val="DFBCE158"/>
    <w:lvl w:ilvl="0">
      <w:start w:val="1"/>
      <w:numFmt w:val="decimal"/>
      <w:lvlText w:val="%1)"/>
      <w:lvlJc w:val="left"/>
      <w:pPr>
        <w:tabs>
          <w:tab w:val="num" w:pos="284"/>
        </w:tabs>
        <w:ind w:left="0" w:firstLine="40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7E3E7694"/>
    <w:multiLevelType w:val="multilevel"/>
    <w:tmpl w:val="099E56A6"/>
    <w:lvl w:ilvl="0">
      <w:start w:val="1"/>
      <w:numFmt w:val="decimal"/>
      <w:lvlText w:val="%1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4"/>
  </w:num>
  <w:num w:numId="5">
    <w:abstractNumId w:val="8"/>
  </w:num>
  <w:num w:numId="6">
    <w:abstractNumId w:val="7"/>
  </w:num>
  <w:num w:numId="7">
    <w:abstractNumId w:val="6"/>
  </w:num>
  <w:num w:numId="8">
    <w:abstractNumId w:val="0"/>
  </w:num>
  <w:num w:numId="9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stylePaneFormatFilter w:val="3F01"/>
  <w:defaultTabStop w:val="420"/>
  <w:drawingGridHorizontalSpacing w:val="2"/>
  <w:drawingGridVerticalSpacing w:val="31"/>
  <w:displayHorizontalDrawingGridEvery w:val="0"/>
  <w:displayVerticalDrawingGridEvery w:val="2"/>
  <w:characterSpacingControl w:val="compressPunctuation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72D1A"/>
    <w:rsid w:val="0000180A"/>
    <w:rsid w:val="000027A3"/>
    <w:rsid w:val="0000301B"/>
    <w:rsid w:val="000031C6"/>
    <w:rsid w:val="00003B13"/>
    <w:rsid w:val="00003EA5"/>
    <w:rsid w:val="000056C8"/>
    <w:rsid w:val="000069E1"/>
    <w:rsid w:val="0001115A"/>
    <w:rsid w:val="000112E1"/>
    <w:rsid w:val="0001161C"/>
    <w:rsid w:val="0001311A"/>
    <w:rsid w:val="00014F19"/>
    <w:rsid w:val="00015186"/>
    <w:rsid w:val="00015ACB"/>
    <w:rsid w:val="00017BFA"/>
    <w:rsid w:val="0002335C"/>
    <w:rsid w:val="00024252"/>
    <w:rsid w:val="00025969"/>
    <w:rsid w:val="000265EF"/>
    <w:rsid w:val="00032F67"/>
    <w:rsid w:val="00033B33"/>
    <w:rsid w:val="000343BD"/>
    <w:rsid w:val="000368F3"/>
    <w:rsid w:val="00036A22"/>
    <w:rsid w:val="00036CF9"/>
    <w:rsid w:val="00040945"/>
    <w:rsid w:val="00043903"/>
    <w:rsid w:val="00044C23"/>
    <w:rsid w:val="000450CF"/>
    <w:rsid w:val="00045C02"/>
    <w:rsid w:val="00046526"/>
    <w:rsid w:val="00046DBD"/>
    <w:rsid w:val="00046E0B"/>
    <w:rsid w:val="0005090F"/>
    <w:rsid w:val="00051D74"/>
    <w:rsid w:val="00052297"/>
    <w:rsid w:val="00053C01"/>
    <w:rsid w:val="000546DF"/>
    <w:rsid w:val="00054A45"/>
    <w:rsid w:val="00054F1F"/>
    <w:rsid w:val="0006305D"/>
    <w:rsid w:val="00064A37"/>
    <w:rsid w:val="00064FB1"/>
    <w:rsid w:val="0006592F"/>
    <w:rsid w:val="00065C44"/>
    <w:rsid w:val="00065C5A"/>
    <w:rsid w:val="00065C69"/>
    <w:rsid w:val="00067E44"/>
    <w:rsid w:val="0007018F"/>
    <w:rsid w:val="000707AB"/>
    <w:rsid w:val="00071F33"/>
    <w:rsid w:val="00072D1A"/>
    <w:rsid w:val="000730CD"/>
    <w:rsid w:val="000739DF"/>
    <w:rsid w:val="00073B65"/>
    <w:rsid w:val="000745FF"/>
    <w:rsid w:val="00075EED"/>
    <w:rsid w:val="00075F70"/>
    <w:rsid w:val="00077553"/>
    <w:rsid w:val="000806AF"/>
    <w:rsid w:val="00081FE7"/>
    <w:rsid w:val="0008269D"/>
    <w:rsid w:val="000829C3"/>
    <w:rsid w:val="00085F81"/>
    <w:rsid w:val="000861FA"/>
    <w:rsid w:val="00092073"/>
    <w:rsid w:val="0009431F"/>
    <w:rsid w:val="0009457B"/>
    <w:rsid w:val="00094AB2"/>
    <w:rsid w:val="0009539A"/>
    <w:rsid w:val="00096A68"/>
    <w:rsid w:val="00097806"/>
    <w:rsid w:val="000A0484"/>
    <w:rsid w:val="000A1D44"/>
    <w:rsid w:val="000A3997"/>
    <w:rsid w:val="000A5455"/>
    <w:rsid w:val="000A60D1"/>
    <w:rsid w:val="000A620F"/>
    <w:rsid w:val="000B161F"/>
    <w:rsid w:val="000B1DBB"/>
    <w:rsid w:val="000B247B"/>
    <w:rsid w:val="000B33FA"/>
    <w:rsid w:val="000B449F"/>
    <w:rsid w:val="000B48DB"/>
    <w:rsid w:val="000B5ABD"/>
    <w:rsid w:val="000B5D82"/>
    <w:rsid w:val="000B7B73"/>
    <w:rsid w:val="000C09DC"/>
    <w:rsid w:val="000C190A"/>
    <w:rsid w:val="000C244C"/>
    <w:rsid w:val="000C5A3E"/>
    <w:rsid w:val="000C7E99"/>
    <w:rsid w:val="000D0E11"/>
    <w:rsid w:val="000D32BF"/>
    <w:rsid w:val="000D5D2D"/>
    <w:rsid w:val="000D6DAF"/>
    <w:rsid w:val="000D7358"/>
    <w:rsid w:val="000E27C6"/>
    <w:rsid w:val="000E4025"/>
    <w:rsid w:val="000E6571"/>
    <w:rsid w:val="000F01E6"/>
    <w:rsid w:val="000F1B81"/>
    <w:rsid w:val="000F2F7E"/>
    <w:rsid w:val="000F3B8A"/>
    <w:rsid w:val="000F594A"/>
    <w:rsid w:val="000F69F3"/>
    <w:rsid w:val="001040D1"/>
    <w:rsid w:val="0010520F"/>
    <w:rsid w:val="00107779"/>
    <w:rsid w:val="00107C65"/>
    <w:rsid w:val="001104E3"/>
    <w:rsid w:val="001146CA"/>
    <w:rsid w:val="00120579"/>
    <w:rsid w:val="0012098E"/>
    <w:rsid w:val="00120B4A"/>
    <w:rsid w:val="00124233"/>
    <w:rsid w:val="00125DE7"/>
    <w:rsid w:val="00130F3D"/>
    <w:rsid w:val="001311AA"/>
    <w:rsid w:val="00131B15"/>
    <w:rsid w:val="0013291F"/>
    <w:rsid w:val="0013459E"/>
    <w:rsid w:val="00144F64"/>
    <w:rsid w:val="00144F89"/>
    <w:rsid w:val="00145FA3"/>
    <w:rsid w:val="0014622B"/>
    <w:rsid w:val="001474DC"/>
    <w:rsid w:val="00147675"/>
    <w:rsid w:val="00150E08"/>
    <w:rsid w:val="0015268C"/>
    <w:rsid w:val="001539D7"/>
    <w:rsid w:val="00153E0B"/>
    <w:rsid w:val="00153E3C"/>
    <w:rsid w:val="00155454"/>
    <w:rsid w:val="001559E8"/>
    <w:rsid w:val="0015779A"/>
    <w:rsid w:val="0015789D"/>
    <w:rsid w:val="00157F25"/>
    <w:rsid w:val="0016242F"/>
    <w:rsid w:val="00163719"/>
    <w:rsid w:val="00164205"/>
    <w:rsid w:val="001645CA"/>
    <w:rsid w:val="0016519E"/>
    <w:rsid w:val="00167597"/>
    <w:rsid w:val="00167787"/>
    <w:rsid w:val="00170E84"/>
    <w:rsid w:val="00171027"/>
    <w:rsid w:val="0017278E"/>
    <w:rsid w:val="00172827"/>
    <w:rsid w:val="0017439B"/>
    <w:rsid w:val="00175463"/>
    <w:rsid w:val="0017721D"/>
    <w:rsid w:val="00177E1F"/>
    <w:rsid w:val="00180031"/>
    <w:rsid w:val="00180616"/>
    <w:rsid w:val="00183689"/>
    <w:rsid w:val="001842AF"/>
    <w:rsid w:val="00184C8D"/>
    <w:rsid w:val="001878D0"/>
    <w:rsid w:val="00192388"/>
    <w:rsid w:val="00192BC6"/>
    <w:rsid w:val="001949B4"/>
    <w:rsid w:val="001964D8"/>
    <w:rsid w:val="001969F0"/>
    <w:rsid w:val="001A0927"/>
    <w:rsid w:val="001A126E"/>
    <w:rsid w:val="001A1E6E"/>
    <w:rsid w:val="001A3D30"/>
    <w:rsid w:val="001A6102"/>
    <w:rsid w:val="001A65D4"/>
    <w:rsid w:val="001A68B7"/>
    <w:rsid w:val="001A6A20"/>
    <w:rsid w:val="001A77EC"/>
    <w:rsid w:val="001B0521"/>
    <w:rsid w:val="001B22F7"/>
    <w:rsid w:val="001B3A71"/>
    <w:rsid w:val="001B56B3"/>
    <w:rsid w:val="001B73F2"/>
    <w:rsid w:val="001C0AAA"/>
    <w:rsid w:val="001C2979"/>
    <w:rsid w:val="001C5363"/>
    <w:rsid w:val="001C5CE3"/>
    <w:rsid w:val="001C6D19"/>
    <w:rsid w:val="001C7871"/>
    <w:rsid w:val="001D03CE"/>
    <w:rsid w:val="001D0EB5"/>
    <w:rsid w:val="001D25CC"/>
    <w:rsid w:val="001D2B70"/>
    <w:rsid w:val="001D41B8"/>
    <w:rsid w:val="001D5669"/>
    <w:rsid w:val="001D65E5"/>
    <w:rsid w:val="001E0110"/>
    <w:rsid w:val="001E101B"/>
    <w:rsid w:val="001E195B"/>
    <w:rsid w:val="001E207B"/>
    <w:rsid w:val="001E2D83"/>
    <w:rsid w:val="001E2FDB"/>
    <w:rsid w:val="001E60A7"/>
    <w:rsid w:val="001E63CB"/>
    <w:rsid w:val="001F3C9E"/>
    <w:rsid w:val="001F5271"/>
    <w:rsid w:val="001F5A78"/>
    <w:rsid w:val="001F687B"/>
    <w:rsid w:val="00200C1C"/>
    <w:rsid w:val="0020153D"/>
    <w:rsid w:val="00202F99"/>
    <w:rsid w:val="00205169"/>
    <w:rsid w:val="00206E31"/>
    <w:rsid w:val="002108F4"/>
    <w:rsid w:val="00211A63"/>
    <w:rsid w:val="002167E0"/>
    <w:rsid w:val="002173A2"/>
    <w:rsid w:val="002178C2"/>
    <w:rsid w:val="00220409"/>
    <w:rsid w:val="002211CA"/>
    <w:rsid w:val="002214E9"/>
    <w:rsid w:val="0022253D"/>
    <w:rsid w:val="00223212"/>
    <w:rsid w:val="00223785"/>
    <w:rsid w:val="002243A0"/>
    <w:rsid w:val="00226EB0"/>
    <w:rsid w:val="002272C0"/>
    <w:rsid w:val="0023009F"/>
    <w:rsid w:val="00233B9C"/>
    <w:rsid w:val="0023471C"/>
    <w:rsid w:val="00234CF9"/>
    <w:rsid w:val="00234E96"/>
    <w:rsid w:val="00237503"/>
    <w:rsid w:val="00237B54"/>
    <w:rsid w:val="00237CEF"/>
    <w:rsid w:val="002410F2"/>
    <w:rsid w:val="002440E1"/>
    <w:rsid w:val="002467F4"/>
    <w:rsid w:val="00246BA2"/>
    <w:rsid w:val="00251842"/>
    <w:rsid w:val="00254B61"/>
    <w:rsid w:val="002555F3"/>
    <w:rsid w:val="00255EBF"/>
    <w:rsid w:val="00257182"/>
    <w:rsid w:val="00262E34"/>
    <w:rsid w:val="00263E34"/>
    <w:rsid w:val="00264196"/>
    <w:rsid w:val="00265157"/>
    <w:rsid w:val="00265723"/>
    <w:rsid w:val="00266CAD"/>
    <w:rsid w:val="002706D0"/>
    <w:rsid w:val="00270F17"/>
    <w:rsid w:val="0027255C"/>
    <w:rsid w:val="0027284E"/>
    <w:rsid w:val="00274B20"/>
    <w:rsid w:val="002753D4"/>
    <w:rsid w:val="00275400"/>
    <w:rsid w:val="002761F2"/>
    <w:rsid w:val="00277655"/>
    <w:rsid w:val="00281458"/>
    <w:rsid w:val="002821FA"/>
    <w:rsid w:val="0028250F"/>
    <w:rsid w:val="0028484D"/>
    <w:rsid w:val="002849E5"/>
    <w:rsid w:val="002864B9"/>
    <w:rsid w:val="002874CB"/>
    <w:rsid w:val="00292E38"/>
    <w:rsid w:val="00295092"/>
    <w:rsid w:val="002972BD"/>
    <w:rsid w:val="002972E7"/>
    <w:rsid w:val="002A0C58"/>
    <w:rsid w:val="002A3BCB"/>
    <w:rsid w:val="002A654B"/>
    <w:rsid w:val="002A779E"/>
    <w:rsid w:val="002A7889"/>
    <w:rsid w:val="002B0587"/>
    <w:rsid w:val="002B0E62"/>
    <w:rsid w:val="002B1EB0"/>
    <w:rsid w:val="002B3CDB"/>
    <w:rsid w:val="002B446A"/>
    <w:rsid w:val="002C3EF6"/>
    <w:rsid w:val="002C44C3"/>
    <w:rsid w:val="002C47AC"/>
    <w:rsid w:val="002C5E52"/>
    <w:rsid w:val="002D16CD"/>
    <w:rsid w:val="002D2363"/>
    <w:rsid w:val="002D26DA"/>
    <w:rsid w:val="002D34CB"/>
    <w:rsid w:val="002D3EB1"/>
    <w:rsid w:val="002D4255"/>
    <w:rsid w:val="002D5584"/>
    <w:rsid w:val="002D717F"/>
    <w:rsid w:val="002D7435"/>
    <w:rsid w:val="002E0012"/>
    <w:rsid w:val="002E1C36"/>
    <w:rsid w:val="002E262E"/>
    <w:rsid w:val="002E3C37"/>
    <w:rsid w:val="002E57E7"/>
    <w:rsid w:val="002E6E71"/>
    <w:rsid w:val="002F0562"/>
    <w:rsid w:val="002F0810"/>
    <w:rsid w:val="002F109F"/>
    <w:rsid w:val="002F1287"/>
    <w:rsid w:val="002F24D6"/>
    <w:rsid w:val="002F58FE"/>
    <w:rsid w:val="00301A60"/>
    <w:rsid w:val="0030260B"/>
    <w:rsid w:val="00304F14"/>
    <w:rsid w:val="00306A8B"/>
    <w:rsid w:val="0030780F"/>
    <w:rsid w:val="0031194D"/>
    <w:rsid w:val="00313C25"/>
    <w:rsid w:val="00314789"/>
    <w:rsid w:val="00314BFB"/>
    <w:rsid w:val="00320FFC"/>
    <w:rsid w:val="00322F53"/>
    <w:rsid w:val="003237C7"/>
    <w:rsid w:val="00331E9D"/>
    <w:rsid w:val="00333C93"/>
    <w:rsid w:val="00335ACA"/>
    <w:rsid w:val="00335E8F"/>
    <w:rsid w:val="00337E7E"/>
    <w:rsid w:val="00337FB0"/>
    <w:rsid w:val="00340AB1"/>
    <w:rsid w:val="00341635"/>
    <w:rsid w:val="0034280F"/>
    <w:rsid w:val="00342B18"/>
    <w:rsid w:val="00343177"/>
    <w:rsid w:val="00344B0C"/>
    <w:rsid w:val="003466EA"/>
    <w:rsid w:val="00346FE5"/>
    <w:rsid w:val="003470B3"/>
    <w:rsid w:val="00347D78"/>
    <w:rsid w:val="003508DA"/>
    <w:rsid w:val="00351100"/>
    <w:rsid w:val="003516B4"/>
    <w:rsid w:val="0035257C"/>
    <w:rsid w:val="0035362C"/>
    <w:rsid w:val="003568D1"/>
    <w:rsid w:val="00357528"/>
    <w:rsid w:val="003604D3"/>
    <w:rsid w:val="00366859"/>
    <w:rsid w:val="00367D15"/>
    <w:rsid w:val="00370222"/>
    <w:rsid w:val="00371AFB"/>
    <w:rsid w:val="00373371"/>
    <w:rsid w:val="003738E6"/>
    <w:rsid w:val="00374C5E"/>
    <w:rsid w:val="00375F64"/>
    <w:rsid w:val="00377E3E"/>
    <w:rsid w:val="0038099B"/>
    <w:rsid w:val="003851EC"/>
    <w:rsid w:val="00385D67"/>
    <w:rsid w:val="00386F5C"/>
    <w:rsid w:val="00387B48"/>
    <w:rsid w:val="003905F9"/>
    <w:rsid w:val="00390FFB"/>
    <w:rsid w:val="00391137"/>
    <w:rsid w:val="003921A2"/>
    <w:rsid w:val="003929EB"/>
    <w:rsid w:val="00393CCC"/>
    <w:rsid w:val="00394F6E"/>
    <w:rsid w:val="00395335"/>
    <w:rsid w:val="00395BE0"/>
    <w:rsid w:val="003971A7"/>
    <w:rsid w:val="003A0447"/>
    <w:rsid w:val="003A0DE6"/>
    <w:rsid w:val="003A18C9"/>
    <w:rsid w:val="003A2B5D"/>
    <w:rsid w:val="003A7B27"/>
    <w:rsid w:val="003B1012"/>
    <w:rsid w:val="003B1EE5"/>
    <w:rsid w:val="003B1FEE"/>
    <w:rsid w:val="003B2D95"/>
    <w:rsid w:val="003B38C7"/>
    <w:rsid w:val="003B417F"/>
    <w:rsid w:val="003B55E1"/>
    <w:rsid w:val="003C0EF2"/>
    <w:rsid w:val="003C284A"/>
    <w:rsid w:val="003C30EB"/>
    <w:rsid w:val="003C37D3"/>
    <w:rsid w:val="003C3FEF"/>
    <w:rsid w:val="003D1519"/>
    <w:rsid w:val="003D1C1A"/>
    <w:rsid w:val="003D4786"/>
    <w:rsid w:val="003D73E2"/>
    <w:rsid w:val="003E0850"/>
    <w:rsid w:val="003E116D"/>
    <w:rsid w:val="003E18D3"/>
    <w:rsid w:val="003E3A51"/>
    <w:rsid w:val="003E5C8A"/>
    <w:rsid w:val="003E605B"/>
    <w:rsid w:val="003E62DD"/>
    <w:rsid w:val="003E65BF"/>
    <w:rsid w:val="003E69A1"/>
    <w:rsid w:val="003F0481"/>
    <w:rsid w:val="003F1523"/>
    <w:rsid w:val="003F26C4"/>
    <w:rsid w:val="003F3C54"/>
    <w:rsid w:val="003F4E64"/>
    <w:rsid w:val="003F62FF"/>
    <w:rsid w:val="00401F29"/>
    <w:rsid w:val="00403C95"/>
    <w:rsid w:val="004065C6"/>
    <w:rsid w:val="00407FBF"/>
    <w:rsid w:val="004100F1"/>
    <w:rsid w:val="0041048B"/>
    <w:rsid w:val="004104F2"/>
    <w:rsid w:val="004115E2"/>
    <w:rsid w:val="00412F50"/>
    <w:rsid w:val="00412F87"/>
    <w:rsid w:val="00413AB1"/>
    <w:rsid w:val="00414798"/>
    <w:rsid w:val="00415007"/>
    <w:rsid w:val="004154D8"/>
    <w:rsid w:val="00416379"/>
    <w:rsid w:val="00416F28"/>
    <w:rsid w:val="004173BD"/>
    <w:rsid w:val="00417579"/>
    <w:rsid w:val="00424195"/>
    <w:rsid w:val="0042480D"/>
    <w:rsid w:val="00430783"/>
    <w:rsid w:val="004350CD"/>
    <w:rsid w:val="00437028"/>
    <w:rsid w:val="004370C8"/>
    <w:rsid w:val="00440B6B"/>
    <w:rsid w:val="00441C51"/>
    <w:rsid w:val="00445EB5"/>
    <w:rsid w:val="0044632D"/>
    <w:rsid w:val="0044781D"/>
    <w:rsid w:val="00450093"/>
    <w:rsid w:val="0045093F"/>
    <w:rsid w:val="00451308"/>
    <w:rsid w:val="0045243A"/>
    <w:rsid w:val="00452AF1"/>
    <w:rsid w:val="00453E88"/>
    <w:rsid w:val="00454242"/>
    <w:rsid w:val="0045688D"/>
    <w:rsid w:val="004604DF"/>
    <w:rsid w:val="00461EF8"/>
    <w:rsid w:val="00462BC3"/>
    <w:rsid w:val="0046315C"/>
    <w:rsid w:val="004659F0"/>
    <w:rsid w:val="004668F0"/>
    <w:rsid w:val="00466EEA"/>
    <w:rsid w:val="00472A3B"/>
    <w:rsid w:val="00473EB5"/>
    <w:rsid w:val="00474D74"/>
    <w:rsid w:val="00475AF9"/>
    <w:rsid w:val="00475C12"/>
    <w:rsid w:val="00475DB5"/>
    <w:rsid w:val="00482F67"/>
    <w:rsid w:val="00482FA7"/>
    <w:rsid w:val="00485A97"/>
    <w:rsid w:val="00487A7B"/>
    <w:rsid w:val="00490321"/>
    <w:rsid w:val="00490E72"/>
    <w:rsid w:val="00493190"/>
    <w:rsid w:val="00495329"/>
    <w:rsid w:val="0049602F"/>
    <w:rsid w:val="004962CF"/>
    <w:rsid w:val="004A0893"/>
    <w:rsid w:val="004A0B12"/>
    <w:rsid w:val="004A178C"/>
    <w:rsid w:val="004A2015"/>
    <w:rsid w:val="004A297F"/>
    <w:rsid w:val="004A4A18"/>
    <w:rsid w:val="004A784C"/>
    <w:rsid w:val="004B08FA"/>
    <w:rsid w:val="004B6318"/>
    <w:rsid w:val="004B6350"/>
    <w:rsid w:val="004B7B23"/>
    <w:rsid w:val="004C1D9A"/>
    <w:rsid w:val="004C289A"/>
    <w:rsid w:val="004C333C"/>
    <w:rsid w:val="004C5243"/>
    <w:rsid w:val="004C5323"/>
    <w:rsid w:val="004C6705"/>
    <w:rsid w:val="004C6E14"/>
    <w:rsid w:val="004D2BB0"/>
    <w:rsid w:val="004D316B"/>
    <w:rsid w:val="004D3311"/>
    <w:rsid w:val="004D5AB7"/>
    <w:rsid w:val="004E08A5"/>
    <w:rsid w:val="004E1785"/>
    <w:rsid w:val="004E2846"/>
    <w:rsid w:val="004E28BD"/>
    <w:rsid w:val="004E6E78"/>
    <w:rsid w:val="004F063E"/>
    <w:rsid w:val="004F1BCA"/>
    <w:rsid w:val="004F236A"/>
    <w:rsid w:val="004F4178"/>
    <w:rsid w:val="004F5B5F"/>
    <w:rsid w:val="004F71BF"/>
    <w:rsid w:val="004F787E"/>
    <w:rsid w:val="00503A23"/>
    <w:rsid w:val="00506135"/>
    <w:rsid w:val="00506B40"/>
    <w:rsid w:val="005106D0"/>
    <w:rsid w:val="0051156F"/>
    <w:rsid w:val="00512641"/>
    <w:rsid w:val="00512842"/>
    <w:rsid w:val="005173DD"/>
    <w:rsid w:val="00517B8A"/>
    <w:rsid w:val="00520CD4"/>
    <w:rsid w:val="00521609"/>
    <w:rsid w:val="00523A9A"/>
    <w:rsid w:val="00523D88"/>
    <w:rsid w:val="00525CCC"/>
    <w:rsid w:val="00525CE2"/>
    <w:rsid w:val="00531864"/>
    <w:rsid w:val="00531D99"/>
    <w:rsid w:val="005328F4"/>
    <w:rsid w:val="005346C3"/>
    <w:rsid w:val="005358C8"/>
    <w:rsid w:val="0053633E"/>
    <w:rsid w:val="00537130"/>
    <w:rsid w:val="005374B9"/>
    <w:rsid w:val="00537FA3"/>
    <w:rsid w:val="005419DC"/>
    <w:rsid w:val="00541B14"/>
    <w:rsid w:val="005428E4"/>
    <w:rsid w:val="00545185"/>
    <w:rsid w:val="00545E7C"/>
    <w:rsid w:val="00546307"/>
    <w:rsid w:val="005512F3"/>
    <w:rsid w:val="00551955"/>
    <w:rsid w:val="00557114"/>
    <w:rsid w:val="00561FA7"/>
    <w:rsid w:val="005629EC"/>
    <w:rsid w:val="00562E18"/>
    <w:rsid w:val="00564E87"/>
    <w:rsid w:val="00565B72"/>
    <w:rsid w:val="0057120F"/>
    <w:rsid w:val="005718B0"/>
    <w:rsid w:val="00571D1C"/>
    <w:rsid w:val="0057238C"/>
    <w:rsid w:val="00580F93"/>
    <w:rsid w:val="005829F0"/>
    <w:rsid w:val="00583614"/>
    <w:rsid w:val="0058444A"/>
    <w:rsid w:val="005850AF"/>
    <w:rsid w:val="0058743E"/>
    <w:rsid w:val="005901E4"/>
    <w:rsid w:val="00591858"/>
    <w:rsid w:val="00591FD4"/>
    <w:rsid w:val="00592D07"/>
    <w:rsid w:val="00593162"/>
    <w:rsid w:val="00594974"/>
    <w:rsid w:val="00594F15"/>
    <w:rsid w:val="005967A4"/>
    <w:rsid w:val="005A60DD"/>
    <w:rsid w:val="005A6C80"/>
    <w:rsid w:val="005B0276"/>
    <w:rsid w:val="005C142A"/>
    <w:rsid w:val="005C1B5B"/>
    <w:rsid w:val="005C1CF8"/>
    <w:rsid w:val="005C45C5"/>
    <w:rsid w:val="005C5633"/>
    <w:rsid w:val="005C5A9A"/>
    <w:rsid w:val="005C61A8"/>
    <w:rsid w:val="005C6BA8"/>
    <w:rsid w:val="005D075B"/>
    <w:rsid w:val="005D1CEF"/>
    <w:rsid w:val="005D5200"/>
    <w:rsid w:val="005D61A6"/>
    <w:rsid w:val="005D7106"/>
    <w:rsid w:val="005D7136"/>
    <w:rsid w:val="005E083F"/>
    <w:rsid w:val="005E13D5"/>
    <w:rsid w:val="005E3571"/>
    <w:rsid w:val="005E52DF"/>
    <w:rsid w:val="005E69DA"/>
    <w:rsid w:val="005E7159"/>
    <w:rsid w:val="005E7772"/>
    <w:rsid w:val="005F0610"/>
    <w:rsid w:val="005F1ABE"/>
    <w:rsid w:val="005F2574"/>
    <w:rsid w:val="005F4627"/>
    <w:rsid w:val="005F5F86"/>
    <w:rsid w:val="005F6ABD"/>
    <w:rsid w:val="005F6D9D"/>
    <w:rsid w:val="0060074C"/>
    <w:rsid w:val="00600B6B"/>
    <w:rsid w:val="00600BE9"/>
    <w:rsid w:val="00602F58"/>
    <w:rsid w:val="00603A0B"/>
    <w:rsid w:val="00604465"/>
    <w:rsid w:val="006046E5"/>
    <w:rsid w:val="00605D45"/>
    <w:rsid w:val="006070FB"/>
    <w:rsid w:val="006076EB"/>
    <w:rsid w:val="00607AE0"/>
    <w:rsid w:val="0061456E"/>
    <w:rsid w:val="0061471E"/>
    <w:rsid w:val="00615CC8"/>
    <w:rsid w:val="00615FC5"/>
    <w:rsid w:val="00615FE7"/>
    <w:rsid w:val="00616D38"/>
    <w:rsid w:val="006171DC"/>
    <w:rsid w:val="006204E4"/>
    <w:rsid w:val="006223E1"/>
    <w:rsid w:val="006225CD"/>
    <w:rsid w:val="00622963"/>
    <w:rsid w:val="006231CA"/>
    <w:rsid w:val="00623470"/>
    <w:rsid w:val="0062365C"/>
    <w:rsid w:val="006241A2"/>
    <w:rsid w:val="00625F1F"/>
    <w:rsid w:val="00625FBE"/>
    <w:rsid w:val="00626B0A"/>
    <w:rsid w:val="00626EDF"/>
    <w:rsid w:val="00627801"/>
    <w:rsid w:val="00627B37"/>
    <w:rsid w:val="00631E54"/>
    <w:rsid w:val="006338F7"/>
    <w:rsid w:val="00634FF7"/>
    <w:rsid w:val="00635FEF"/>
    <w:rsid w:val="00637E19"/>
    <w:rsid w:val="0064000F"/>
    <w:rsid w:val="00641257"/>
    <w:rsid w:val="0064202A"/>
    <w:rsid w:val="006423DD"/>
    <w:rsid w:val="006435B1"/>
    <w:rsid w:val="0064402F"/>
    <w:rsid w:val="00644367"/>
    <w:rsid w:val="00644A55"/>
    <w:rsid w:val="00645674"/>
    <w:rsid w:val="00646B12"/>
    <w:rsid w:val="0064784E"/>
    <w:rsid w:val="00650AF8"/>
    <w:rsid w:val="00650C57"/>
    <w:rsid w:val="00651505"/>
    <w:rsid w:val="006523E5"/>
    <w:rsid w:val="006529A8"/>
    <w:rsid w:val="006561A9"/>
    <w:rsid w:val="006567EB"/>
    <w:rsid w:val="006579A8"/>
    <w:rsid w:val="006604E7"/>
    <w:rsid w:val="006605F7"/>
    <w:rsid w:val="00661C6D"/>
    <w:rsid w:val="00662567"/>
    <w:rsid w:val="006660F1"/>
    <w:rsid w:val="00666DD3"/>
    <w:rsid w:val="0066717D"/>
    <w:rsid w:val="006708C1"/>
    <w:rsid w:val="00671978"/>
    <w:rsid w:val="00671D0B"/>
    <w:rsid w:val="00672C7F"/>
    <w:rsid w:val="006762CD"/>
    <w:rsid w:val="006775DF"/>
    <w:rsid w:val="0068140A"/>
    <w:rsid w:val="00681477"/>
    <w:rsid w:val="006835E1"/>
    <w:rsid w:val="00683E2C"/>
    <w:rsid w:val="006846FC"/>
    <w:rsid w:val="00685BD9"/>
    <w:rsid w:val="00685C51"/>
    <w:rsid w:val="00687494"/>
    <w:rsid w:val="00687F99"/>
    <w:rsid w:val="006948AB"/>
    <w:rsid w:val="00694AAA"/>
    <w:rsid w:val="00696095"/>
    <w:rsid w:val="0069636B"/>
    <w:rsid w:val="006969FC"/>
    <w:rsid w:val="006A0966"/>
    <w:rsid w:val="006A1274"/>
    <w:rsid w:val="006A2852"/>
    <w:rsid w:val="006A3F8D"/>
    <w:rsid w:val="006B0918"/>
    <w:rsid w:val="006B115D"/>
    <w:rsid w:val="006B181B"/>
    <w:rsid w:val="006B1A14"/>
    <w:rsid w:val="006B3CD4"/>
    <w:rsid w:val="006B4448"/>
    <w:rsid w:val="006B5726"/>
    <w:rsid w:val="006C0139"/>
    <w:rsid w:val="006C113D"/>
    <w:rsid w:val="006C241D"/>
    <w:rsid w:val="006C3008"/>
    <w:rsid w:val="006C39D6"/>
    <w:rsid w:val="006C46BB"/>
    <w:rsid w:val="006C46ED"/>
    <w:rsid w:val="006C4FC4"/>
    <w:rsid w:val="006C5F0E"/>
    <w:rsid w:val="006C67FA"/>
    <w:rsid w:val="006C7C84"/>
    <w:rsid w:val="006D095A"/>
    <w:rsid w:val="006D0994"/>
    <w:rsid w:val="006D26E0"/>
    <w:rsid w:val="006D29BB"/>
    <w:rsid w:val="006D6144"/>
    <w:rsid w:val="006E0864"/>
    <w:rsid w:val="006E129A"/>
    <w:rsid w:val="006E1605"/>
    <w:rsid w:val="006E3C67"/>
    <w:rsid w:val="006E56AA"/>
    <w:rsid w:val="006E619E"/>
    <w:rsid w:val="006F0265"/>
    <w:rsid w:val="006F03AD"/>
    <w:rsid w:val="006F07BD"/>
    <w:rsid w:val="006F3C15"/>
    <w:rsid w:val="006F48A5"/>
    <w:rsid w:val="006F4B69"/>
    <w:rsid w:val="0070362F"/>
    <w:rsid w:val="007064C6"/>
    <w:rsid w:val="007103B9"/>
    <w:rsid w:val="00712579"/>
    <w:rsid w:val="00713F5F"/>
    <w:rsid w:val="00714C25"/>
    <w:rsid w:val="00714ED2"/>
    <w:rsid w:val="00715937"/>
    <w:rsid w:val="007172E8"/>
    <w:rsid w:val="0071737F"/>
    <w:rsid w:val="0071794D"/>
    <w:rsid w:val="007212F2"/>
    <w:rsid w:val="00722A2A"/>
    <w:rsid w:val="00722ED1"/>
    <w:rsid w:val="00723555"/>
    <w:rsid w:val="007239A1"/>
    <w:rsid w:val="007241F6"/>
    <w:rsid w:val="0072552E"/>
    <w:rsid w:val="00726474"/>
    <w:rsid w:val="007269E7"/>
    <w:rsid w:val="007304CA"/>
    <w:rsid w:val="00732BEC"/>
    <w:rsid w:val="00732D72"/>
    <w:rsid w:val="0073332C"/>
    <w:rsid w:val="00733AD0"/>
    <w:rsid w:val="0073468B"/>
    <w:rsid w:val="00735CF2"/>
    <w:rsid w:val="007364BE"/>
    <w:rsid w:val="0074218E"/>
    <w:rsid w:val="00742B70"/>
    <w:rsid w:val="00743504"/>
    <w:rsid w:val="00746BE3"/>
    <w:rsid w:val="007475AB"/>
    <w:rsid w:val="0075017B"/>
    <w:rsid w:val="0075252C"/>
    <w:rsid w:val="00754C9E"/>
    <w:rsid w:val="00754E91"/>
    <w:rsid w:val="007611B1"/>
    <w:rsid w:val="00762D5B"/>
    <w:rsid w:val="00763471"/>
    <w:rsid w:val="00763C62"/>
    <w:rsid w:val="00763DEB"/>
    <w:rsid w:val="00764E22"/>
    <w:rsid w:val="0076549E"/>
    <w:rsid w:val="00771FD8"/>
    <w:rsid w:val="00772861"/>
    <w:rsid w:val="00773694"/>
    <w:rsid w:val="00774A0A"/>
    <w:rsid w:val="007764C0"/>
    <w:rsid w:val="00777134"/>
    <w:rsid w:val="00783BCE"/>
    <w:rsid w:val="0078774C"/>
    <w:rsid w:val="0078799A"/>
    <w:rsid w:val="007912EA"/>
    <w:rsid w:val="007920B1"/>
    <w:rsid w:val="0079349F"/>
    <w:rsid w:val="00794318"/>
    <w:rsid w:val="00795298"/>
    <w:rsid w:val="0079633F"/>
    <w:rsid w:val="00796970"/>
    <w:rsid w:val="00796B12"/>
    <w:rsid w:val="00796D7C"/>
    <w:rsid w:val="007A0BA5"/>
    <w:rsid w:val="007A0E5F"/>
    <w:rsid w:val="007A193A"/>
    <w:rsid w:val="007A2EBC"/>
    <w:rsid w:val="007A3070"/>
    <w:rsid w:val="007A39D3"/>
    <w:rsid w:val="007A48A9"/>
    <w:rsid w:val="007A60AD"/>
    <w:rsid w:val="007A75AB"/>
    <w:rsid w:val="007B02A1"/>
    <w:rsid w:val="007B0E6C"/>
    <w:rsid w:val="007B1B06"/>
    <w:rsid w:val="007B6B55"/>
    <w:rsid w:val="007C1ABF"/>
    <w:rsid w:val="007C265B"/>
    <w:rsid w:val="007C5C89"/>
    <w:rsid w:val="007C61FC"/>
    <w:rsid w:val="007C7337"/>
    <w:rsid w:val="007D0EF1"/>
    <w:rsid w:val="007D2534"/>
    <w:rsid w:val="007D2D4C"/>
    <w:rsid w:val="007D4212"/>
    <w:rsid w:val="007D4764"/>
    <w:rsid w:val="007D7567"/>
    <w:rsid w:val="007D77C9"/>
    <w:rsid w:val="007E189E"/>
    <w:rsid w:val="007E3010"/>
    <w:rsid w:val="007E3E55"/>
    <w:rsid w:val="007F33FE"/>
    <w:rsid w:val="007F531B"/>
    <w:rsid w:val="007F76D2"/>
    <w:rsid w:val="007F7FF7"/>
    <w:rsid w:val="00801781"/>
    <w:rsid w:val="00805162"/>
    <w:rsid w:val="00805412"/>
    <w:rsid w:val="008059B9"/>
    <w:rsid w:val="008106A4"/>
    <w:rsid w:val="00810761"/>
    <w:rsid w:val="00811258"/>
    <w:rsid w:val="008113ED"/>
    <w:rsid w:val="00812719"/>
    <w:rsid w:val="00816B57"/>
    <w:rsid w:val="00820687"/>
    <w:rsid w:val="00822482"/>
    <w:rsid w:val="00823589"/>
    <w:rsid w:val="00826797"/>
    <w:rsid w:val="008278A5"/>
    <w:rsid w:val="00830E35"/>
    <w:rsid w:val="0083114A"/>
    <w:rsid w:val="00832BF2"/>
    <w:rsid w:val="00832ED2"/>
    <w:rsid w:val="008341EB"/>
    <w:rsid w:val="00834AF1"/>
    <w:rsid w:val="00835C40"/>
    <w:rsid w:val="00836922"/>
    <w:rsid w:val="00836C5D"/>
    <w:rsid w:val="00836CD3"/>
    <w:rsid w:val="008414DA"/>
    <w:rsid w:val="00843719"/>
    <w:rsid w:val="008459B4"/>
    <w:rsid w:val="008500FD"/>
    <w:rsid w:val="00850A49"/>
    <w:rsid w:val="00851643"/>
    <w:rsid w:val="00851BD3"/>
    <w:rsid w:val="008528A6"/>
    <w:rsid w:val="00853660"/>
    <w:rsid w:val="00853E46"/>
    <w:rsid w:val="00855DC4"/>
    <w:rsid w:val="0085619B"/>
    <w:rsid w:val="0085688E"/>
    <w:rsid w:val="008576AC"/>
    <w:rsid w:val="00857D98"/>
    <w:rsid w:val="008623BA"/>
    <w:rsid w:val="008638B0"/>
    <w:rsid w:val="00867F25"/>
    <w:rsid w:val="00871930"/>
    <w:rsid w:val="008721CA"/>
    <w:rsid w:val="008730F0"/>
    <w:rsid w:val="00875EAF"/>
    <w:rsid w:val="008768E7"/>
    <w:rsid w:val="00876CDD"/>
    <w:rsid w:val="00876DEB"/>
    <w:rsid w:val="008802C9"/>
    <w:rsid w:val="00881AD2"/>
    <w:rsid w:val="00883A90"/>
    <w:rsid w:val="00883DEF"/>
    <w:rsid w:val="00884CC8"/>
    <w:rsid w:val="00885D69"/>
    <w:rsid w:val="00886059"/>
    <w:rsid w:val="00886B12"/>
    <w:rsid w:val="00890CC8"/>
    <w:rsid w:val="0089209B"/>
    <w:rsid w:val="008938F3"/>
    <w:rsid w:val="008940E6"/>
    <w:rsid w:val="008945CF"/>
    <w:rsid w:val="00894608"/>
    <w:rsid w:val="008A1FBA"/>
    <w:rsid w:val="008A271E"/>
    <w:rsid w:val="008A3545"/>
    <w:rsid w:val="008A3607"/>
    <w:rsid w:val="008A3C4B"/>
    <w:rsid w:val="008A3EBF"/>
    <w:rsid w:val="008A7DA4"/>
    <w:rsid w:val="008B27CF"/>
    <w:rsid w:val="008B32E5"/>
    <w:rsid w:val="008B3FF2"/>
    <w:rsid w:val="008B5213"/>
    <w:rsid w:val="008C1989"/>
    <w:rsid w:val="008C2338"/>
    <w:rsid w:val="008C2769"/>
    <w:rsid w:val="008C40E9"/>
    <w:rsid w:val="008C4D79"/>
    <w:rsid w:val="008C6720"/>
    <w:rsid w:val="008D1767"/>
    <w:rsid w:val="008D23C7"/>
    <w:rsid w:val="008D2BA7"/>
    <w:rsid w:val="008D365D"/>
    <w:rsid w:val="008D48AB"/>
    <w:rsid w:val="008D5548"/>
    <w:rsid w:val="008D5BD4"/>
    <w:rsid w:val="008D6A01"/>
    <w:rsid w:val="008D72A0"/>
    <w:rsid w:val="008D7547"/>
    <w:rsid w:val="008D77B8"/>
    <w:rsid w:val="008E27DF"/>
    <w:rsid w:val="008E3B94"/>
    <w:rsid w:val="008E5B11"/>
    <w:rsid w:val="008E7B96"/>
    <w:rsid w:val="008F04DD"/>
    <w:rsid w:val="008F127F"/>
    <w:rsid w:val="008F275F"/>
    <w:rsid w:val="008F3BC5"/>
    <w:rsid w:val="008F430E"/>
    <w:rsid w:val="008F79DE"/>
    <w:rsid w:val="009001C0"/>
    <w:rsid w:val="0090142B"/>
    <w:rsid w:val="0090785B"/>
    <w:rsid w:val="00907CAC"/>
    <w:rsid w:val="009106CD"/>
    <w:rsid w:val="00910733"/>
    <w:rsid w:val="00912928"/>
    <w:rsid w:val="0091326F"/>
    <w:rsid w:val="00913658"/>
    <w:rsid w:val="00913756"/>
    <w:rsid w:val="009137C1"/>
    <w:rsid w:val="00914F17"/>
    <w:rsid w:val="00916890"/>
    <w:rsid w:val="009173F6"/>
    <w:rsid w:val="0092140D"/>
    <w:rsid w:val="00922074"/>
    <w:rsid w:val="00923AA9"/>
    <w:rsid w:val="00923ABB"/>
    <w:rsid w:val="00926793"/>
    <w:rsid w:val="009307B6"/>
    <w:rsid w:val="00931397"/>
    <w:rsid w:val="009318B5"/>
    <w:rsid w:val="009333CD"/>
    <w:rsid w:val="00937050"/>
    <w:rsid w:val="00937662"/>
    <w:rsid w:val="00937727"/>
    <w:rsid w:val="00940843"/>
    <w:rsid w:val="00940E3D"/>
    <w:rsid w:val="00943C57"/>
    <w:rsid w:val="00945069"/>
    <w:rsid w:val="0095130D"/>
    <w:rsid w:val="00951DE2"/>
    <w:rsid w:val="00951E67"/>
    <w:rsid w:val="00952844"/>
    <w:rsid w:val="0095327F"/>
    <w:rsid w:val="009546E3"/>
    <w:rsid w:val="009558FD"/>
    <w:rsid w:val="00955C3D"/>
    <w:rsid w:val="00956F6F"/>
    <w:rsid w:val="009570E2"/>
    <w:rsid w:val="0095788D"/>
    <w:rsid w:val="009653D1"/>
    <w:rsid w:val="00966C6A"/>
    <w:rsid w:val="00970546"/>
    <w:rsid w:val="009719D7"/>
    <w:rsid w:val="0097204F"/>
    <w:rsid w:val="00973051"/>
    <w:rsid w:val="00973210"/>
    <w:rsid w:val="009759C2"/>
    <w:rsid w:val="0097670B"/>
    <w:rsid w:val="009774E9"/>
    <w:rsid w:val="00982680"/>
    <w:rsid w:val="00983B46"/>
    <w:rsid w:val="00984062"/>
    <w:rsid w:val="009846C6"/>
    <w:rsid w:val="00984ABD"/>
    <w:rsid w:val="009866E0"/>
    <w:rsid w:val="009874AD"/>
    <w:rsid w:val="00991A98"/>
    <w:rsid w:val="0099245E"/>
    <w:rsid w:val="0099356A"/>
    <w:rsid w:val="0099368A"/>
    <w:rsid w:val="009944ED"/>
    <w:rsid w:val="00996E6C"/>
    <w:rsid w:val="00997D4A"/>
    <w:rsid w:val="009A0599"/>
    <w:rsid w:val="009A0901"/>
    <w:rsid w:val="009A255B"/>
    <w:rsid w:val="009A5726"/>
    <w:rsid w:val="009A6AE1"/>
    <w:rsid w:val="009B1010"/>
    <w:rsid w:val="009B1487"/>
    <w:rsid w:val="009B3393"/>
    <w:rsid w:val="009B33AA"/>
    <w:rsid w:val="009B4C0A"/>
    <w:rsid w:val="009B5854"/>
    <w:rsid w:val="009B6E06"/>
    <w:rsid w:val="009C157A"/>
    <w:rsid w:val="009C3608"/>
    <w:rsid w:val="009C3E13"/>
    <w:rsid w:val="009C5C7D"/>
    <w:rsid w:val="009C6AD0"/>
    <w:rsid w:val="009C75DC"/>
    <w:rsid w:val="009C7BAA"/>
    <w:rsid w:val="009D0D69"/>
    <w:rsid w:val="009D113C"/>
    <w:rsid w:val="009D1BB0"/>
    <w:rsid w:val="009D366C"/>
    <w:rsid w:val="009D373A"/>
    <w:rsid w:val="009D5B44"/>
    <w:rsid w:val="009D6862"/>
    <w:rsid w:val="009D70FC"/>
    <w:rsid w:val="009D7734"/>
    <w:rsid w:val="009E139E"/>
    <w:rsid w:val="009E1709"/>
    <w:rsid w:val="009E1B71"/>
    <w:rsid w:val="009E6791"/>
    <w:rsid w:val="009F273E"/>
    <w:rsid w:val="009F2B71"/>
    <w:rsid w:val="009F3483"/>
    <w:rsid w:val="009F3A9E"/>
    <w:rsid w:val="009F3C94"/>
    <w:rsid w:val="009F4E65"/>
    <w:rsid w:val="009F5642"/>
    <w:rsid w:val="009F7718"/>
    <w:rsid w:val="00A00CE5"/>
    <w:rsid w:val="00A01A81"/>
    <w:rsid w:val="00A01BF2"/>
    <w:rsid w:val="00A01CFD"/>
    <w:rsid w:val="00A02A93"/>
    <w:rsid w:val="00A035B7"/>
    <w:rsid w:val="00A036DA"/>
    <w:rsid w:val="00A03860"/>
    <w:rsid w:val="00A04F3E"/>
    <w:rsid w:val="00A0586C"/>
    <w:rsid w:val="00A07442"/>
    <w:rsid w:val="00A11CD6"/>
    <w:rsid w:val="00A13F86"/>
    <w:rsid w:val="00A15E1B"/>
    <w:rsid w:val="00A16CFB"/>
    <w:rsid w:val="00A173D3"/>
    <w:rsid w:val="00A206F0"/>
    <w:rsid w:val="00A213F3"/>
    <w:rsid w:val="00A23127"/>
    <w:rsid w:val="00A2692E"/>
    <w:rsid w:val="00A31D31"/>
    <w:rsid w:val="00A329A9"/>
    <w:rsid w:val="00A33114"/>
    <w:rsid w:val="00A35688"/>
    <w:rsid w:val="00A4270D"/>
    <w:rsid w:val="00A4333D"/>
    <w:rsid w:val="00A433CA"/>
    <w:rsid w:val="00A43600"/>
    <w:rsid w:val="00A46141"/>
    <w:rsid w:val="00A46556"/>
    <w:rsid w:val="00A46DFB"/>
    <w:rsid w:val="00A5340D"/>
    <w:rsid w:val="00A535B2"/>
    <w:rsid w:val="00A55503"/>
    <w:rsid w:val="00A55E82"/>
    <w:rsid w:val="00A56594"/>
    <w:rsid w:val="00A56CF0"/>
    <w:rsid w:val="00A57C21"/>
    <w:rsid w:val="00A62DB5"/>
    <w:rsid w:val="00A64A41"/>
    <w:rsid w:val="00A64C7E"/>
    <w:rsid w:val="00A65C94"/>
    <w:rsid w:val="00A65EA6"/>
    <w:rsid w:val="00A665DE"/>
    <w:rsid w:val="00A72132"/>
    <w:rsid w:val="00A72775"/>
    <w:rsid w:val="00A7302F"/>
    <w:rsid w:val="00A73547"/>
    <w:rsid w:val="00A74ECB"/>
    <w:rsid w:val="00A75223"/>
    <w:rsid w:val="00A75CCE"/>
    <w:rsid w:val="00A77C11"/>
    <w:rsid w:val="00A8056C"/>
    <w:rsid w:val="00A80EC8"/>
    <w:rsid w:val="00A81BB6"/>
    <w:rsid w:val="00A8337D"/>
    <w:rsid w:val="00A83F5A"/>
    <w:rsid w:val="00A8699E"/>
    <w:rsid w:val="00A87712"/>
    <w:rsid w:val="00A87859"/>
    <w:rsid w:val="00A91A47"/>
    <w:rsid w:val="00A93E03"/>
    <w:rsid w:val="00A93F08"/>
    <w:rsid w:val="00A95B7B"/>
    <w:rsid w:val="00AA271E"/>
    <w:rsid w:val="00AA31CD"/>
    <w:rsid w:val="00AA3495"/>
    <w:rsid w:val="00AA3F2D"/>
    <w:rsid w:val="00AA413E"/>
    <w:rsid w:val="00AA625D"/>
    <w:rsid w:val="00AA7878"/>
    <w:rsid w:val="00AB030C"/>
    <w:rsid w:val="00AB0E23"/>
    <w:rsid w:val="00AB2080"/>
    <w:rsid w:val="00AB2444"/>
    <w:rsid w:val="00AB31E1"/>
    <w:rsid w:val="00AB3A54"/>
    <w:rsid w:val="00AB4EE8"/>
    <w:rsid w:val="00AB5EB3"/>
    <w:rsid w:val="00AB7081"/>
    <w:rsid w:val="00AC0B00"/>
    <w:rsid w:val="00AC1EF9"/>
    <w:rsid w:val="00AC3318"/>
    <w:rsid w:val="00AC418C"/>
    <w:rsid w:val="00AC5586"/>
    <w:rsid w:val="00AD05C7"/>
    <w:rsid w:val="00AD2025"/>
    <w:rsid w:val="00AD2912"/>
    <w:rsid w:val="00AD4107"/>
    <w:rsid w:val="00AD4F27"/>
    <w:rsid w:val="00AD6826"/>
    <w:rsid w:val="00AD718D"/>
    <w:rsid w:val="00AE00A2"/>
    <w:rsid w:val="00AE0338"/>
    <w:rsid w:val="00AE4456"/>
    <w:rsid w:val="00AE5962"/>
    <w:rsid w:val="00AE5A44"/>
    <w:rsid w:val="00AE7C6B"/>
    <w:rsid w:val="00AF03B1"/>
    <w:rsid w:val="00AF265B"/>
    <w:rsid w:val="00AF2B05"/>
    <w:rsid w:val="00AF3399"/>
    <w:rsid w:val="00AF574B"/>
    <w:rsid w:val="00AF621C"/>
    <w:rsid w:val="00AF7008"/>
    <w:rsid w:val="00AF7B94"/>
    <w:rsid w:val="00B00130"/>
    <w:rsid w:val="00B0043F"/>
    <w:rsid w:val="00B010B7"/>
    <w:rsid w:val="00B0307C"/>
    <w:rsid w:val="00B03294"/>
    <w:rsid w:val="00B03709"/>
    <w:rsid w:val="00B03DD7"/>
    <w:rsid w:val="00B03DED"/>
    <w:rsid w:val="00B044C8"/>
    <w:rsid w:val="00B047BD"/>
    <w:rsid w:val="00B10551"/>
    <w:rsid w:val="00B10FB9"/>
    <w:rsid w:val="00B125E7"/>
    <w:rsid w:val="00B13485"/>
    <w:rsid w:val="00B13E8C"/>
    <w:rsid w:val="00B1433C"/>
    <w:rsid w:val="00B156C0"/>
    <w:rsid w:val="00B17CC5"/>
    <w:rsid w:val="00B227A4"/>
    <w:rsid w:val="00B23450"/>
    <w:rsid w:val="00B245CC"/>
    <w:rsid w:val="00B2593F"/>
    <w:rsid w:val="00B300EE"/>
    <w:rsid w:val="00B3198C"/>
    <w:rsid w:val="00B32C34"/>
    <w:rsid w:val="00B3366E"/>
    <w:rsid w:val="00B35B76"/>
    <w:rsid w:val="00B418B6"/>
    <w:rsid w:val="00B4272C"/>
    <w:rsid w:val="00B42B5D"/>
    <w:rsid w:val="00B43F20"/>
    <w:rsid w:val="00B44EB7"/>
    <w:rsid w:val="00B46277"/>
    <w:rsid w:val="00B4694D"/>
    <w:rsid w:val="00B47BD6"/>
    <w:rsid w:val="00B50B23"/>
    <w:rsid w:val="00B52049"/>
    <w:rsid w:val="00B52BBB"/>
    <w:rsid w:val="00B53A40"/>
    <w:rsid w:val="00B542F4"/>
    <w:rsid w:val="00B54C93"/>
    <w:rsid w:val="00B54E45"/>
    <w:rsid w:val="00B550C5"/>
    <w:rsid w:val="00B56C26"/>
    <w:rsid w:val="00B57959"/>
    <w:rsid w:val="00B57D4C"/>
    <w:rsid w:val="00B63A5B"/>
    <w:rsid w:val="00B65387"/>
    <w:rsid w:val="00B672C6"/>
    <w:rsid w:val="00B674DD"/>
    <w:rsid w:val="00B707E6"/>
    <w:rsid w:val="00B71FD7"/>
    <w:rsid w:val="00B7300B"/>
    <w:rsid w:val="00B745D6"/>
    <w:rsid w:val="00B75D29"/>
    <w:rsid w:val="00B761B4"/>
    <w:rsid w:val="00B76F24"/>
    <w:rsid w:val="00B77172"/>
    <w:rsid w:val="00B771DB"/>
    <w:rsid w:val="00B819C4"/>
    <w:rsid w:val="00B82479"/>
    <w:rsid w:val="00B8293D"/>
    <w:rsid w:val="00B86ADB"/>
    <w:rsid w:val="00B873A3"/>
    <w:rsid w:val="00B9139A"/>
    <w:rsid w:val="00B932F3"/>
    <w:rsid w:val="00B940F3"/>
    <w:rsid w:val="00B97FAD"/>
    <w:rsid w:val="00BA07C5"/>
    <w:rsid w:val="00BA1F38"/>
    <w:rsid w:val="00BA20B6"/>
    <w:rsid w:val="00BA6588"/>
    <w:rsid w:val="00BB03CF"/>
    <w:rsid w:val="00BB2F34"/>
    <w:rsid w:val="00BB3293"/>
    <w:rsid w:val="00BB3B9E"/>
    <w:rsid w:val="00BB6CC4"/>
    <w:rsid w:val="00BC0733"/>
    <w:rsid w:val="00BC1745"/>
    <w:rsid w:val="00BC2B68"/>
    <w:rsid w:val="00BC6B36"/>
    <w:rsid w:val="00BC7232"/>
    <w:rsid w:val="00BD1F99"/>
    <w:rsid w:val="00BD249F"/>
    <w:rsid w:val="00BD25BA"/>
    <w:rsid w:val="00BD4622"/>
    <w:rsid w:val="00BD6FC8"/>
    <w:rsid w:val="00BE0CEC"/>
    <w:rsid w:val="00BE15FB"/>
    <w:rsid w:val="00BE1BD0"/>
    <w:rsid w:val="00BE1D1A"/>
    <w:rsid w:val="00BE60DB"/>
    <w:rsid w:val="00BE7254"/>
    <w:rsid w:val="00BE766D"/>
    <w:rsid w:val="00BF41C5"/>
    <w:rsid w:val="00BF4579"/>
    <w:rsid w:val="00BF5619"/>
    <w:rsid w:val="00BF6383"/>
    <w:rsid w:val="00BF7D96"/>
    <w:rsid w:val="00C01FCB"/>
    <w:rsid w:val="00C03273"/>
    <w:rsid w:val="00C04D1B"/>
    <w:rsid w:val="00C05810"/>
    <w:rsid w:val="00C05D84"/>
    <w:rsid w:val="00C06BA2"/>
    <w:rsid w:val="00C06E04"/>
    <w:rsid w:val="00C07FB1"/>
    <w:rsid w:val="00C12A4B"/>
    <w:rsid w:val="00C13879"/>
    <w:rsid w:val="00C13894"/>
    <w:rsid w:val="00C1466B"/>
    <w:rsid w:val="00C2006D"/>
    <w:rsid w:val="00C27C46"/>
    <w:rsid w:val="00C30D2C"/>
    <w:rsid w:val="00C30ED5"/>
    <w:rsid w:val="00C31E16"/>
    <w:rsid w:val="00C32998"/>
    <w:rsid w:val="00C33FBF"/>
    <w:rsid w:val="00C3407D"/>
    <w:rsid w:val="00C43D22"/>
    <w:rsid w:val="00C44D10"/>
    <w:rsid w:val="00C465DA"/>
    <w:rsid w:val="00C505BE"/>
    <w:rsid w:val="00C50E21"/>
    <w:rsid w:val="00C518B5"/>
    <w:rsid w:val="00C538AA"/>
    <w:rsid w:val="00C549CF"/>
    <w:rsid w:val="00C567A0"/>
    <w:rsid w:val="00C6042D"/>
    <w:rsid w:val="00C6082D"/>
    <w:rsid w:val="00C619E4"/>
    <w:rsid w:val="00C6282F"/>
    <w:rsid w:val="00C63F8D"/>
    <w:rsid w:val="00C64F90"/>
    <w:rsid w:val="00C65557"/>
    <w:rsid w:val="00C65B72"/>
    <w:rsid w:val="00C67CC7"/>
    <w:rsid w:val="00C67EF8"/>
    <w:rsid w:val="00C70E53"/>
    <w:rsid w:val="00C71030"/>
    <w:rsid w:val="00C749DB"/>
    <w:rsid w:val="00C74A75"/>
    <w:rsid w:val="00C753D9"/>
    <w:rsid w:val="00C779B8"/>
    <w:rsid w:val="00C81522"/>
    <w:rsid w:val="00C81926"/>
    <w:rsid w:val="00C821FF"/>
    <w:rsid w:val="00C82D46"/>
    <w:rsid w:val="00C83456"/>
    <w:rsid w:val="00C83724"/>
    <w:rsid w:val="00C85698"/>
    <w:rsid w:val="00C87045"/>
    <w:rsid w:val="00C87631"/>
    <w:rsid w:val="00C91B6F"/>
    <w:rsid w:val="00C93187"/>
    <w:rsid w:val="00C93B05"/>
    <w:rsid w:val="00C9455E"/>
    <w:rsid w:val="00C949C4"/>
    <w:rsid w:val="00C95CB9"/>
    <w:rsid w:val="00C96E0F"/>
    <w:rsid w:val="00C97DBC"/>
    <w:rsid w:val="00CA3AD0"/>
    <w:rsid w:val="00CA4734"/>
    <w:rsid w:val="00CA48A0"/>
    <w:rsid w:val="00CA62C6"/>
    <w:rsid w:val="00CA659A"/>
    <w:rsid w:val="00CA6910"/>
    <w:rsid w:val="00CA6F42"/>
    <w:rsid w:val="00CA736D"/>
    <w:rsid w:val="00CA7988"/>
    <w:rsid w:val="00CB1391"/>
    <w:rsid w:val="00CB1E2E"/>
    <w:rsid w:val="00CB4594"/>
    <w:rsid w:val="00CB472B"/>
    <w:rsid w:val="00CB5EF9"/>
    <w:rsid w:val="00CB6958"/>
    <w:rsid w:val="00CB6CB1"/>
    <w:rsid w:val="00CB6F75"/>
    <w:rsid w:val="00CC69D7"/>
    <w:rsid w:val="00CD01DC"/>
    <w:rsid w:val="00CD1A54"/>
    <w:rsid w:val="00CD2495"/>
    <w:rsid w:val="00CD328A"/>
    <w:rsid w:val="00CD32CB"/>
    <w:rsid w:val="00CD4D3B"/>
    <w:rsid w:val="00CD4D96"/>
    <w:rsid w:val="00CD4FFF"/>
    <w:rsid w:val="00CD5233"/>
    <w:rsid w:val="00CD7152"/>
    <w:rsid w:val="00CE281F"/>
    <w:rsid w:val="00CE49D4"/>
    <w:rsid w:val="00CF247C"/>
    <w:rsid w:val="00CF2569"/>
    <w:rsid w:val="00CF27F0"/>
    <w:rsid w:val="00CF3086"/>
    <w:rsid w:val="00CF38EB"/>
    <w:rsid w:val="00CF538A"/>
    <w:rsid w:val="00CF6E8B"/>
    <w:rsid w:val="00D00DFA"/>
    <w:rsid w:val="00D02831"/>
    <w:rsid w:val="00D05A5C"/>
    <w:rsid w:val="00D06AED"/>
    <w:rsid w:val="00D075BB"/>
    <w:rsid w:val="00D10A83"/>
    <w:rsid w:val="00D132A8"/>
    <w:rsid w:val="00D141C6"/>
    <w:rsid w:val="00D158E5"/>
    <w:rsid w:val="00D20E27"/>
    <w:rsid w:val="00D21EBC"/>
    <w:rsid w:val="00D22122"/>
    <w:rsid w:val="00D229D5"/>
    <w:rsid w:val="00D249FC"/>
    <w:rsid w:val="00D25569"/>
    <w:rsid w:val="00D26FD4"/>
    <w:rsid w:val="00D31AC2"/>
    <w:rsid w:val="00D34F24"/>
    <w:rsid w:val="00D352B3"/>
    <w:rsid w:val="00D35C83"/>
    <w:rsid w:val="00D360E3"/>
    <w:rsid w:val="00D40275"/>
    <w:rsid w:val="00D403B6"/>
    <w:rsid w:val="00D40B0F"/>
    <w:rsid w:val="00D4395A"/>
    <w:rsid w:val="00D44222"/>
    <w:rsid w:val="00D452A3"/>
    <w:rsid w:val="00D47486"/>
    <w:rsid w:val="00D501BD"/>
    <w:rsid w:val="00D53F26"/>
    <w:rsid w:val="00D56651"/>
    <w:rsid w:val="00D572D1"/>
    <w:rsid w:val="00D5773C"/>
    <w:rsid w:val="00D60F43"/>
    <w:rsid w:val="00D618C6"/>
    <w:rsid w:val="00D63A37"/>
    <w:rsid w:val="00D65E5B"/>
    <w:rsid w:val="00D66246"/>
    <w:rsid w:val="00D66641"/>
    <w:rsid w:val="00D670AA"/>
    <w:rsid w:val="00D70612"/>
    <w:rsid w:val="00D73190"/>
    <w:rsid w:val="00D73C02"/>
    <w:rsid w:val="00D779DE"/>
    <w:rsid w:val="00D77D0F"/>
    <w:rsid w:val="00D80E20"/>
    <w:rsid w:val="00D81F14"/>
    <w:rsid w:val="00D8203D"/>
    <w:rsid w:val="00D83437"/>
    <w:rsid w:val="00D83B6E"/>
    <w:rsid w:val="00D85C8F"/>
    <w:rsid w:val="00D85D06"/>
    <w:rsid w:val="00D8600C"/>
    <w:rsid w:val="00D871C1"/>
    <w:rsid w:val="00D87977"/>
    <w:rsid w:val="00D87AB4"/>
    <w:rsid w:val="00D87C4A"/>
    <w:rsid w:val="00D933CE"/>
    <w:rsid w:val="00D940D2"/>
    <w:rsid w:val="00D96949"/>
    <w:rsid w:val="00D96C82"/>
    <w:rsid w:val="00DA09C5"/>
    <w:rsid w:val="00DA0AC4"/>
    <w:rsid w:val="00DA181C"/>
    <w:rsid w:val="00DA18B1"/>
    <w:rsid w:val="00DA18D1"/>
    <w:rsid w:val="00DA1FAD"/>
    <w:rsid w:val="00DA2CB3"/>
    <w:rsid w:val="00DA2CBA"/>
    <w:rsid w:val="00DA38A7"/>
    <w:rsid w:val="00DA4927"/>
    <w:rsid w:val="00DA52C7"/>
    <w:rsid w:val="00DA59C5"/>
    <w:rsid w:val="00DA6787"/>
    <w:rsid w:val="00DA6BF9"/>
    <w:rsid w:val="00DB19EA"/>
    <w:rsid w:val="00DB411A"/>
    <w:rsid w:val="00DB4589"/>
    <w:rsid w:val="00DB5C62"/>
    <w:rsid w:val="00DC0C52"/>
    <w:rsid w:val="00DC1961"/>
    <w:rsid w:val="00DC3FA6"/>
    <w:rsid w:val="00DC53EE"/>
    <w:rsid w:val="00DC7A3C"/>
    <w:rsid w:val="00DD0C3E"/>
    <w:rsid w:val="00DD0DB8"/>
    <w:rsid w:val="00DD338D"/>
    <w:rsid w:val="00DD3D2C"/>
    <w:rsid w:val="00DE1248"/>
    <w:rsid w:val="00DE3FAD"/>
    <w:rsid w:val="00DE408D"/>
    <w:rsid w:val="00DE57AA"/>
    <w:rsid w:val="00DE6DD1"/>
    <w:rsid w:val="00DF082A"/>
    <w:rsid w:val="00DF2185"/>
    <w:rsid w:val="00DF2E0C"/>
    <w:rsid w:val="00DF3AB7"/>
    <w:rsid w:val="00DF4D0C"/>
    <w:rsid w:val="00DF60F9"/>
    <w:rsid w:val="00DF779D"/>
    <w:rsid w:val="00DF78A0"/>
    <w:rsid w:val="00E00037"/>
    <w:rsid w:val="00E000B0"/>
    <w:rsid w:val="00E01F5C"/>
    <w:rsid w:val="00E01F68"/>
    <w:rsid w:val="00E020FF"/>
    <w:rsid w:val="00E033C2"/>
    <w:rsid w:val="00E052AD"/>
    <w:rsid w:val="00E10C44"/>
    <w:rsid w:val="00E11864"/>
    <w:rsid w:val="00E11D83"/>
    <w:rsid w:val="00E12622"/>
    <w:rsid w:val="00E13AEC"/>
    <w:rsid w:val="00E14B69"/>
    <w:rsid w:val="00E165B0"/>
    <w:rsid w:val="00E21308"/>
    <w:rsid w:val="00E21521"/>
    <w:rsid w:val="00E21644"/>
    <w:rsid w:val="00E22DC4"/>
    <w:rsid w:val="00E2395E"/>
    <w:rsid w:val="00E23E40"/>
    <w:rsid w:val="00E2478A"/>
    <w:rsid w:val="00E25A63"/>
    <w:rsid w:val="00E25FBE"/>
    <w:rsid w:val="00E27852"/>
    <w:rsid w:val="00E278D9"/>
    <w:rsid w:val="00E31B45"/>
    <w:rsid w:val="00E32EBE"/>
    <w:rsid w:val="00E338D3"/>
    <w:rsid w:val="00E35B06"/>
    <w:rsid w:val="00E3602F"/>
    <w:rsid w:val="00E37FDE"/>
    <w:rsid w:val="00E41B1B"/>
    <w:rsid w:val="00E45760"/>
    <w:rsid w:val="00E457C8"/>
    <w:rsid w:val="00E45F39"/>
    <w:rsid w:val="00E463F2"/>
    <w:rsid w:val="00E479FA"/>
    <w:rsid w:val="00E47C43"/>
    <w:rsid w:val="00E47C98"/>
    <w:rsid w:val="00E51FAF"/>
    <w:rsid w:val="00E54700"/>
    <w:rsid w:val="00E56056"/>
    <w:rsid w:val="00E567F2"/>
    <w:rsid w:val="00E60011"/>
    <w:rsid w:val="00E61F6F"/>
    <w:rsid w:val="00E63219"/>
    <w:rsid w:val="00E6436A"/>
    <w:rsid w:val="00E65AE9"/>
    <w:rsid w:val="00E65B3C"/>
    <w:rsid w:val="00E66685"/>
    <w:rsid w:val="00E70289"/>
    <w:rsid w:val="00E70988"/>
    <w:rsid w:val="00E714F7"/>
    <w:rsid w:val="00E71F51"/>
    <w:rsid w:val="00E72917"/>
    <w:rsid w:val="00E72F0D"/>
    <w:rsid w:val="00E751D9"/>
    <w:rsid w:val="00E777BC"/>
    <w:rsid w:val="00E77D61"/>
    <w:rsid w:val="00E811E3"/>
    <w:rsid w:val="00E82D59"/>
    <w:rsid w:val="00E8488D"/>
    <w:rsid w:val="00E86729"/>
    <w:rsid w:val="00E86F0B"/>
    <w:rsid w:val="00E9271B"/>
    <w:rsid w:val="00E92FAE"/>
    <w:rsid w:val="00E94F84"/>
    <w:rsid w:val="00E96B04"/>
    <w:rsid w:val="00E96CDB"/>
    <w:rsid w:val="00E972AE"/>
    <w:rsid w:val="00E97562"/>
    <w:rsid w:val="00EA379F"/>
    <w:rsid w:val="00EA3E39"/>
    <w:rsid w:val="00EA4375"/>
    <w:rsid w:val="00EA4AB3"/>
    <w:rsid w:val="00EB0001"/>
    <w:rsid w:val="00EB1611"/>
    <w:rsid w:val="00EB29EE"/>
    <w:rsid w:val="00EB39F0"/>
    <w:rsid w:val="00EC02AA"/>
    <w:rsid w:val="00EC05F4"/>
    <w:rsid w:val="00EC18DA"/>
    <w:rsid w:val="00EC492F"/>
    <w:rsid w:val="00EC58B5"/>
    <w:rsid w:val="00EC65A5"/>
    <w:rsid w:val="00EC698C"/>
    <w:rsid w:val="00EC711F"/>
    <w:rsid w:val="00ED0321"/>
    <w:rsid w:val="00ED180B"/>
    <w:rsid w:val="00ED5C57"/>
    <w:rsid w:val="00ED5D38"/>
    <w:rsid w:val="00ED6948"/>
    <w:rsid w:val="00EE3F78"/>
    <w:rsid w:val="00EE4647"/>
    <w:rsid w:val="00EE70C8"/>
    <w:rsid w:val="00EE7DA2"/>
    <w:rsid w:val="00EF3622"/>
    <w:rsid w:val="00EF4A0E"/>
    <w:rsid w:val="00EF6062"/>
    <w:rsid w:val="00F009FA"/>
    <w:rsid w:val="00F05C68"/>
    <w:rsid w:val="00F05D86"/>
    <w:rsid w:val="00F06172"/>
    <w:rsid w:val="00F06D15"/>
    <w:rsid w:val="00F0732F"/>
    <w:rsid w:val="00F078FF"/>
    <w:rsid w:val="00F1082E"/>
    <w:rsid w:val="00F114A5"/>
    <w:rsid w:val="00F11A91"/>
    <w:rsid w:val="00F11E2B"/>
    <w:rsid w:val="00F121A8"/>
    <w:rsid w:val="00F147A9"/>
    <w:rsid w:val="00F153D4"/>
    <w:rsid w:val="00F15785"/>
    <w:rsid w:val="00F20957"/>
    <w:rsid w:val="00F20A45"/>
    <w:rsid w:val="00F2160A"/>
    <w:rsid w:val="00F2233F"/>
    <w:rsid w:val="00F227EF"/>
    <w:rsid w:val="00F22CA8"/>
    <w:rsid w:val="00F24960"/>
    <w:rsid w:val="00F249D7"/>
    <w:rsid w:val="00F2549B"/>
    <w:rsid w:val="00F325AE"/>
    <w:rsid w:val="00F33E26"/>
    <w:rsid w:val="00F347EB"/>
    <w:rsid w:val="00F35B8A"/>
    <w:rsid w:val="00F37B2C"/>
    <w:rsid w:val="00F40347"/>
    <w:rsid w:val="00F40DCA"/>
    <w:rsid w:val="00F41AD1"/>
    <w:rsid w:val="00F42720"/>
    <w:rsid w:val="00F453EC"/>
    <w:rsid w:val="00F46C19"/>
    <w:rsid w:val="00F47888"/>
    <w:rsid w:val="00F47EEF"/>
    <w:rsid w:val="00F520AB"/>
    <w:rsid w:val="00F542F8"/>
    <w:rsid w:val="00F56ED0"/>
    <w:rsid w:val="00F602D8"/>
    <w:rsid w:val="00F60482"/>
    <w:rsid w:val="00F604CE"/>
    <w:rsid w:val="00F622C9"/>
    <w:rsid w:val="00F62C2D"/>
    <w:rsid w:val="00F66306"/>
    <w:rsid w:val="00F66B75"/>
    <w:rsid w:val="00F670CF"/>
    <w:rsid w:val="00F703A8"/>
    <w:rsid w:val="00F70BA6"/>
    <w:rsid w:val="00F728B0"/>
    <w:rsid w:val="00F72F13"/>
    <w:rsid w:val="00F751AE"/>
    <w:rsid w:val="00F759E2"/>
    <w:rsid w:val="00F76B34"/>
    <w:rsid w:val="00F76D5F"/>
    <w:rsid w:val="00F770CB"/>
    <w:rsid w:val="00F7751B"/>
    <w:rsid w:val="00F81680"/>
    <w:rsid w:val="00F818A1"/>
    <w:rsid w:val="00F82A19"/>
    <w:rsid w:val="00F83DC7"/>
    <w:rsid w:val="00F85480"/>
    <w:rsid w:val="00F85C12"/>
    <w:rsid w:val="00F86020"/>
    <w:rsid w:val="00F9119F"/>
    <w:rsid w:val="00F93D55"/>
    <w:rsid w:val="00F94ECB"/>
    <w:rsid w:val="00F95ABD"/>
    <w:rsid w:val="00F95E50"/>
    <w:rsid w:val="00FA05CC"/>
    <w:rsid w:val="00FA330F"/>
    <w:rsid w:val="00FA5B36"/>
    <w:rsid w:val="00FA7661"/>
    <w:rsid w:val="00FB05AD"/>
    <w:rsid w:val="00FB127D"/>
    <w:rsid w:val="00FB3235"/>
    <w:rsid w:val="00FB5725"/>
    <w:rsid w:val="00FB5EAB"/>
    <w:rsid w:val="00FB6208"/>
    <w:rsid w:val="00FB67AD"/>
    <w:rsid w:val="00FB72D0"/>
    <w:rsid w:val="00FC05D2"/>
    <w:rsid w:val="00FC0E34"/>
    <w:rsid w:val="00FC2D34"/>
    <w:rsid w:val="00FC2FAF"/>
    <w:rsid w:val="00FC3136"/>
    <w:rsid w:val="00FC399E"/>
    <w:rsid w:val="00FC3D61"/>
    <w:rsid w:val="00FC3E37"/>
    <w:rsid w:val="00FC50C5"/>
    <w:rsid w:val="00FC5AB8"/>
    <w:rsid w:val="00FC5C97"/>
    <w:rsid w:val="00FC6CEF"/>
    <w:rsid w:val="00FD31B5"/>
    <w:rsid w:val="00FD4F34"/>
    <w:rsid w:val="00FD643F"/>
    <w:rsid w:val="00FE0698"/>
    <w:rsid w:val="00FE0EEC"/>
    <w:rsid w:val="00FE1A5B"/>
    <w:rsid w:val="00FE546C"/>
    <w:rsid w:val="00FE758E"/>
    <w:rsid w:val="00FF015C"/>
    <w:rsid w:val="00FF3ABB"/>
    <w:rsid w:val="00FF43E2"/>
    <w:rsid w:val="00FF74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A59C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英文单位"/>
    <w:basedOn w:val="a"/>
    <w:next w:val="a"/>
    <w:rsid w:val="00450093"/>
    <w:pPr>
      <w:snapToGrid w:val="0"/>
      <w:spacing w:before="60" w:after="60"/>
      <w:jc w:val="center"/>
      <w:outlineLvl w:val="0"/>
    </w:pPr>
    <w:rPr>
      <w:rFonts w:eastAsia="仿宋_GB2312"/>
      <w:sz w:val="28"/>
    </w:rPr>
  </w:style>
  <w:style w:type="paragraph" w:styleId="a4">
    <w:name w:val="Document Map"/>
    <w:basedOn w:val="a"/>
    <w:semiHidden/>
    <w:rsid w:val="002A7889"/>
    <w:pPr>
      <w:shd w:val="clear" w:color="auto" w:fill="000080"/>
    </w:pPr>
  </w:style>
  <w:style w:type="paragraph" w:styleId="a5">
    <w:name w:val="footer"/>
    <w:basedOn w:val="a"/>
    <w:rsid w:val="00FD64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FD643F"/>
  </w:style>
  <w:style w:type="paragraph" w:styleId="a7">
    <w:name w:val="Balloon Text"/>
    <w:basedOn w:val="a"/>
    <w:semiHidden/>
    <w:rsid w:val="005C6BA8"/>
    <w:rPr>
      <w:sz w:val="18"/>
      <w:szCs w:val="18"/>
    </w:rPr>
  </w:style>
  <w:style w:type="character" w:customStyle="1" w:styleId="trans">
    <w:name w:val="trans"/>
    <w:basedOn w:val="a0"/>
    <w:rsid w:val="0006592F"/>
  </w:style>
  <w:style w:type="character" w:styleId="a8">
    <w:name w:val="Hyperlink"/>
    <w:rsid w:val="0006592F"/>
    <w:rPr>
      <w:color w:val="0000FF"/>
      <w:u w:val="single"/>
    </w:rPr>
  </w:style>
  <w:style w:type="paragraph" w:styleId="a9">
    <w:name w:val="header"/>
    <w:basedOn w:val="a"/>
    <w:rsid w:val="00FC0E3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equation">
    <w:name w:val="equation"/>
    <w:basedOn w:val="a"/>
    <w:rsid w:val="00D87977"/>
    <w:pPr>
      <w:widowControl/>
      <w:spacing w:after="240"/>
      <w:ind w:firstLine="288"/>
      <w:jc w:val="center"/>
    </w:pPr>
    <w:rPr>
      <w:kern w:val="0"/>
      <w:sz w:val="22"/>
      <w:lang w:eastAsia="en-US"/>
    </w:rPr>
  </w:style>
  <w:style w:type="paragraph" w:customStyle="1" w:styleId="Figures">
    <w:name w:val="Figures"/>
    <w:basedOn w:val="aa"/>
    <w:rsid w:val="00D87977"/>
    <w:pPr>
      <w:keepLines/>
      <w:widowControl/>
      <w:spacing w:before="120" w:after="240"/>
      <w:jc w:val="center"/>
    </w:pPr>
    <w:rPr>
      <w:rFonts w:ascii="Times New Roman" w:eastAsia="宋体" w:hAnsi="Times New Roman" w:cs="Times New Roman"/>
      <w:b/>
      <w:kern w:val="0"/>
      <w:szCs w:val="24"/>
      <w:lang w:eastAsia="en-US"/>
    </w:rPr>
  </w:style>
  <w:style w:type="paragraph" w:styleId="ab">
    <w:name w:val="Normal (Web)"/>
    <w:basedOn w:val="a"/>
    <w:semiHidden/>
    <w:rsid w:val="00D87977"/>
    <w:pPr>
      <w:widowControl/>
      <w:spacing w:before="100" w:beforeAutospacing="1" w:after="100" w:afterAutospacing="1"/>
      <w:jc w:val="left"/>
    </w:pPr>
    <w:rPr>
      <w:kern w:val="0"/>
      <w:sz w:val="24"/>
      <w:lang w:eastAsia="en-US"/>
    </w:rPr>
  </w:style>
  <w:style w:type="paragraph" w:styleId="aa">
    <w:name w:val="caption"/>
    <w:basedOn w:val="a"/>
    <w:next w:val="a"/>
    <w:qFormat/>
    <w:rsid w:val="00D87977"/>
    <w:rPr>
      <w:rFonts w:ascii="Arial" w:eastAsia="黑体" w:hAnsi="Arial" w:cs="Arial"/>
      <w:sz w:val="20"/>
      <w:szCs w:val="20"/>
    </w:rPr>
  </w:style>
  <w:style w:type="table" w:styleId="ac">
    <w:name w:val="Table Grid"/>
    <w:basedOn w:val="a1"/>
    <w:rsid w:val="00666DD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d">
    <w:name w:val="未处理的提及"/>
    <w:uiPriority w:val="99"/>
    <w:semiHidden/>
    <w:unhideWhenUsed/>
    <w:rsid w:val="001A6A20"/>
    <w:rPr>
      <w:color w:val="605E5C"/>
      <w:shd w:val="clear" w:color="auto" w:fill="E1DFDD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yperlink" Target="http://www.xidian.edu.cn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339</Words>
  <Characters>1938</Characters>
  <Application>Microsoft Office Word</Application>
  <DocSecurity>0</DocSecurity>
  <Lines>16</Lines>
  <Paragraphs>4</Paragraphs>
  <ScaleCrop>false</ScaleCrop>
  <Company>微软公司</Company>
  <LinksUpToDate>false</LinksUpToDate>
  <CharactersWithSpaces>2273</CharactersWithSpaces>
  <SharedDoc>false</SharedDoc>
  <HLinks>
    <vt:vector size="6" baseType="variant">
      <vt:variant>
        <vt:i4>6029389</vt:i4>
      </vt:variant>
      <vt:variant>
        <vt:i4>3</vt:i4>
      </vt:variant>
      <vt:variant>
        <vt:i4>0</vt:i4>
      </vt:variant>
      <vt:variant>
        <vt:i4>5</vt:i4>
      </vt:variant>
      <vt:variant>
        <vt:lpwstr>http://www.xidian.edu.cn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cal and experimental investigation of electron beam air plasma properties at moderate pressure</dc:title>
  <dc:creator>微软用户</dc:creator>
  <cp:lastModifiedBy>lenovo</cp:lastModifiedBy>
  <cp:revision>3</cp:revision>
  <cp:lastPrinted>2016-10-24T13:52:00Z</cp:lastPrinted>
  <dcterms:created xsi:type="dcterms:W3CDTF">2020-12-04T01:43:00Z</dcterms:created>
  <dcterms:modified xsi:type="dcterms:W3CDTF">2023-12-20T08:15:00Z</dcterms:modified>
</cp:coreProperties>
</file>